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37FEB" w:rsidRDefault="00237FEB" w:rsidP="00A567EF">
      <w:pPr>
        <w:tabs>
          <w:tab w:val="left" w:pos="4815"/>
        </w:tabs>
        <w:jc w:val="both"/>
        <w:rPr>
          <w:b/>
        </w:rPr>
      </w:pPr>
      <w:r>
        <w:rPr>
          <w:b/>
        </w:rPr>
        <w:t>ΤΕΙ Κρήτης – ΣΔΟ- Τμήμα Λογιστικής και Χρηματοοικονομικής</w:t>
      </w:r>
    </w:p>
    <w:p w:rsidR="00237FEB" w:rsidRDefault="00237FEB" w:rsidP="00A567EF">
      <w:pPr>
        <w:tabs>
          <w:tab w:val="left" w:pos="4815"/>
        </w:tabs>
        <w:jc w:val="both"/>
        <w:rPr>
          <w:b/>
        </w:rPr>
      </w:pPr>
      <w:r w:rsidRPr="00237FEB">
        <w:rPr>
          <w:b/>
          <w:u w:val="single"/>
        </w:rPr>
        <w:t xml:space="preserve">Μάθημα </w:t>
      </w:r>
      <w:r>
        <w:rPr>
          <w:b/>
        </w:rPr>
        <w:t>: Χρηματοοικονομική Διοίκηση ΙΙ</w:t>
      </w:r>
    </w:p>
    <w:p w:rsidR="00237FEB" w:rsidRDefault="00237FEB" w:rsidP="00A567EF">
      <w:pPr>
        <w:tabs>
          <w:tab w:val="left" w:pos="4815"/>
        </w:tabs>
        <w:jc w:val="both"/>
        <w:rPr>
          <w:b/>
        </w:rPr>
      </w:pPr>
      <w:r>
        <w:rPr>
          <w:b/>
        </w:rPr>
        <w:t xml:space="preserve">Διδάσκουσα: Καθηγήτρια Φωτεινή </w:t>
      </w:r>
      <w:proofErr w:type="spellStart"/>
      <w:r>
        <w:rPr>
          <w:b/>
        </w:rPr>
        <w:t>Ψιμάρνη</w:t>
      </w:r>
      <w:proofErr w:type="spellEnd"/>
      <w:r>
        <w:rPr>
          <w:b/>
        </w:rPr>
        <w:t>-Βούλγαρη</w:t>
      </w:r>
    </w:p>
    <w:p w:rsidR="00237FEB" w:rsidRDefault="00237FEB" w:rsidP="00A567EF">
      <w:pPr>
        <w:tabs>
          <w:tab w:val="left" w:pos="4815"/>
        </w:tabs>
        <w:jc w:val="both"/>
        <w:rPr>
          <w:b/>
        </w:rPr>
      </w:pPr>
    </w:p>
    <w:p w:rsidR="00237FEB" w:rsidRDefault="00237FEB" w:rsidP="00237FEB">
      <w:pPr>
        <w:tabs>
          <w:tab w:val="left" w:pos="4815"/>
        </w:tabs>
        <w:jc w:val="center"/>
        <w:rPr>
          <w:b/>
        </w:rPr>
      </w:pPr>
      <w:r>
        <w:rPr>
          <w:b/>
        </w:rPr>
        <w:t>Τελικές Εξετάσεις Χ 2013-14</w:t>
      </w:r>
    </w:p>
    <w:p w:rsidR="00237FEB" w:rsidRDefault="00237FEB" w:rsidP="00237FEB">
      <w:pPr>
        <w:tabs>
          <w:tab w:val="left" w:pos="4815"/>
        </w:tabs>
        <w:jc w:val="center"/>
        <w:rPr>
          <w:b/>
        </w:rPr>
      </w:pPr>
    </w:p>
    <w:p w:rsidR="00A567EF" w:rsidRPr="00A567EF" w:rsidRDefault="00A567EF" w:rsidP="00A567EF">
      <w:pPr>
        <w:tabs>
          <w:tab w:val="left" w:pos="4815"/>
        </w:tabs>
        <w:jc w:val="both"/>
        <w:rPr>
          <w:b/>
        </w:rPr>
      </w:pPr>
      <w:r w:rsidRPr="00A567EF">
        <w:rPr>
          <w:b/>
        </w:rPr>
        <w:t>Θέμα 1ο</w:t>
      </w:r>
    </w:p>
    <w:p w:rsidR="00A567EF" w:rsidRDefault="00A567EF" w:rsidP="00A567EF">
      <w:pPr>
        <w:tabs>
          <w:tab w:val="left" w:pos="4815"/>
        </w:tabs>
        <w:jc w:val="both"/>
      </w:pPr>
      <w:r>
        <w:t xml:space="preserve"> </w:t>
      </w:r>
      <w:r w:rsidRPr="009628A6">
        <w:t>Η εταιρία</w:t>
      </w:r>
      <w:r>
        <w:t xml:space="preserve"> </w:t>
      </w:r>
      <w:r w:rsidR="004A760C">
        <w:rPr>
          <w:lang w:val="en-US"/>
        </w:rPr>
        <w:t>Norton</w:t>
      </w:r>
      <w:r w:rsidR="004A760C">
        <w:t xml:space="preserve"> ΑΕ</w:t>
      </w:r>
      <w:r>
        <w:t xml:space="preserve"> </w:t>
      </w:r>
      <w:r w:rsidRPr="009628A6">
        <w:t xml:space="preserve">εξετάζει το ενδεχόμενο </w:t>
      </w:r>
      <w:r>
        <w:t xml:space="preserve">κατασκευής ενός </w:t>
      </w:r>
      <w:proofErr w:type="spellStart"/>
      <w:r>
        <w:t>φωτοβολταϊκού</w:t>
      </w:r>
      <w:proofErr w:type="spellEnd"/>
      <w:r>
        <w:t xml:space="preserve"> πάρκου</w:t>
      </w:r>
      <w:r w:rsidRPr="009628A6">
        <w:t xml:space="preserve"> που θα κοστίσει € </w:t>
      </w:r>
      <w:r>
        <w:t xml:space="preserve">800.000 </w:t>
      </w:r>
      <w:r w:rsidRPr="009628A6">
        <w:t xml:space="preserve">και θα αποφέρει </w:t>
      </w:r>
      <w:r>
        <w:t xml:space="preserve">καθαρά </w:t>
      </w:r>
      <w:r w:rsidRPr="009628A6">
        <w:t xml:space="preserve">έσοδα </w:t>
      </w:r>
      <w:r>
        <w:t xml:space="preserve"> ήτοι </w:t>
      </w:r>
      <w:r w:rsidRPr="00414B61">
        <w:rPr>
          <w:b/>
          <w:u w:val="single"/>
        </w:rPr>
        <w:t xml:space="preserve">τελικές </w:t>
      </w:r>
      <w:proofErr w:type="spellStart"/>
      <w:r w:rsidRPr="00414B61">
        <w:rPr>
          <w:b/>
          <w:u w:val="single"/>
        </w:rPr>
        <w:t>ΚΤΡς</w:t>
      </w:r>
      <w:proofErr w:type="spellEnd"/>
      <w:r>
        <w:t xml:space="preserve"> </w:t>
      </w:r>
      <w:r w:rsidR="00414B61" w:rsidRPr="00414B61">
        <w:t xml:space="preserve"> </w:t>
      </w:r>
      <w:r w:rsidR="00414B61">
        <w:t xml:space="preserve">(μετά από φόρους και με αποσβέσεις), </w:t>
      </w:r>
      <w:r>
        <w:t>της τάξης των € 15</w:t>
      </w:r>
      <w:r w:rsidRPr="00F638B7">
        <w:t>0</w:t>
      </w:r>
      <w:r>
        <w:t xml:space="preserve">.000 </w:t>
      </w:r>
      <w:r w:rsidRPr="009628A6">
        <w:t xml:space="preserve">ανά χρόνο </w:t>
      </w:r>
      <w:r>
        <w:t>για τα επόμενα 15 έτη.</w:t>
      </w:r>
      <w:r w:rsidRPr="009628A6">
        <w:t xml:space="preserve"> </w:t>
      </w:r>
      <w:r>
        <w:t>Ζητείται να</w:t>
      </w:r>
      <w:r w:rsidRPr="009628A6">
        <w:t xml:space="preserve"> αξιολογήσετε </w:t>
      </w:r>
      <w:r>
        <w:t>το επενδυτικό αυτό σχέδιο. Η επιχείρηση θα χρηματοδοτήσει το έργο εξ ολοκλήρου με δικά της κεφάλαια.</w:t>
      </w:r>
    </w:p>
    <w:p w:rsidR="00A567EF" w:rsidRPr="00B02F2F" w:rsidRDefault="00A567EF" w:rsidP="00A567EF">
      <w:pPr>
        <w:tabs>
          <w:tab w:val="left" w:pos="4815"/>
        </w:tabs>
        <w:jc w:val="both"/>
      </w:pPr>
      <w:r w:rsidRPr="009628A6">
        <w:t xml:space="preserve"> Γνωρίζετε ότι τ</w:t>
      </w:r>
      <w:r w:rsidR="00414B61">
        <w:t>ο επιτόκιο άνευ κινδύνου είναι 3</w:t>
      </w:r>
      <w:r w:rsidRPr="009628A6">
        <w:t xml:space="preserve">%. </w:t>
      </w:r>
      <w:r>
        <w:t xml:space="preserve">Επίσης γνωρίζετε ότι το </w:t>
      </w:r>
      <w:r>
        <w:rPr>
          <w:lang w:val="en-US"/>
        </w:rPr>
        <w:t>beta</w:t>
      </w:r>
      <w:r>
        <w:t xml:space="preserve"> της εταιρίας είναι </w:t>
      </w:r>
      <w:r w:rsidR="00414B61">
        <w:t>1,72</w:t>
      </w:r>
      <w:r>
        <w:t xml:space="preserve"> και η μέση απόδοση της αγοράς ανέρχεται σε </w:t>
      </w:r>
      <w:r w:rsidR="00414B61">
        <w:t>10</w:t>
      </w:r>
      <w:r>
        <w:t>%.</w:t>
      </w:r>
      <w:r w:rsidRPr="009628A6">
        <w:t xml:space="preserve"> </w:t>
      </w:r>
    </w:p>
    <w:p w:rsidR="00A567EF" w:rsidRDefault="00A567EF" w:rsidP="00A567EF">
      <w:pPr>
        <w:tabs>
          <w:tab w:val="left" w:pos="4815"/>
        </w:tabs>
        <w:jc w:val="both"/>
      </w:pPr>
      <w:r>
        <w:t>Α)</w:t>
      </w:r>
      <w:r w:rsidRPr="009628A6">
        <w:t xml:space="preserve"> </w:t>
      </w:r>
      <w:r>
        <w:t xml:space="preserve">Ποιο </w:t>
      </w:r>
      <w:r w:rsidRPr="009628A6">
        <w:t>είναι το σωστό προεξοφλητικό επιτόκιο που πρέπει να χρησιμοποιηθεί για  την αξι</w:t>
      </w:r>
      <w:r>
        <w:t>ολόγηση του επενδυτικού σχεδίου και γιατί;</w:t>
      </w:r>
      <w:r w:rsidRPr="00A567EF">
        <w:t xml:space="preserve"> </w:t>
      </w:r>
      <w:r>
        <w:t>Να υπολογίσετε την απαιτούμενη απόδοση της ανωτέρω επένδυσης.</w:t>
      </w:r>
    </w:p>
    <w:p w:rsidR="00A567EF" w:rsidRDefault="00A567EF" w:rsidP="00A567EF">
      <w:pPr>
        <w:tabs>
          <w:tab w:val="left" w:pos="4815"/>
        </w:tabs>
        <w:jc w:val="both"/>
      </w:pPr>
      <w:r>
        <w:t xml:space="preserve">Β) Να δώσετε τον ορισμό του βήτα (β) και να αξιολογήσετε την επιχείρηση από πλευράς κινδύνου. </w:t>
      </w:r>
    </w:p>
    <w:p w:rsidR="00A567EF" w:rsidRDefault="00A567EF" w:rsidP="00A567EF">
      <w:pPr>
        <w:tabs>
          <w:tab w:val="left" w:pos="4815"/>
        </w:tabs>
        <w:jc w:val="both"/>
      </w:pPr>
      <w:r>
        <w:t>Γ) Να βρείτε αν η επένδυση είναι συμφέρουσα χρησιμοποιώντας</w:t>
      </w:r>
      <w:r w:rsidR="00414B61">
        <w:t xml:space="preserve"> την μέθοδο της ΚΠΑ και του ΕΒΑ και να αιτιολογήσετε την απάντηση σας.</w:t>
      </w:r>
      <w:r>
        <w:t xml:space="preserve"> </w:t>
      </w:r>
    </w:p>
    <w:p w:rsidR="00A567EF" w:rsidRDefault="00A567EF" w:rsidP="00A567EF">
      <w:r>
        <w:t xml:space="preserve">Δ) Τι δείχνει το υπόδειγμα </w:t>
      </w:r>
      <w:r>
        <w:rPr>
          <w:lang w:val="en-US"/>
        </w:rPr>
        <w:t>CAPM</w:t>
      </w:r>
      <w:r>
        <w:t xml:space="preserve"> και πως ερμηνεύομε τις τιμές του συντελεστή βήτα;</w:t>
      </w:r>
    </w:p>
    <w:p w:rsidR="00A567EF" w:rsidRPr="00A567EF" w:rsidRDefault="00A567EF" w:rsidP="00A567EF">
      <w:r>
        <w:t>Ε) Τι είναι το ασφάλιστρο κινδύνου της αγοράς και τι της επιχείρησης;</w:t>
      </w:r>
    </w:p>
    <w:p w:rsidR="00A567EF" w:rsidRDefault="00AE35E0"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(μον. </w:t>
      </w:r>
      <w:r w:rsidR="003C0548">
        <w:t>2,5</w:t>
      </w:r>
      <w:r>
        <w:t>)</w:t>
      </w:r>
    </w:p>
    <w:p w:rsidR="00A567EF" w:rsidRPr="00237FEB" w:rsidRDefault="00A567EF">
      <w:pPr>
        <w:rPr>
          <w:b/>
        </w:rPr>
      </w:pPr>
      <w:r w:rsidRPr="00237FEB">
        <w:rPr>
          <w:b/>
        </w:rPr>
        <w:t>Θέμα 2</w:t>
      </w:r>
      <w:r w:rsidRPr="00237FEB">
        <w:rPr>
          <w:b/>
          <w:vertAlign w:val="superscript"/>
        </w:rPr>
        <w:t>ο</w:t>
      </w:r>
    </w:p>
    <w:p w:rsidR="00A567EF" w:rsidRDefault="00A567EF" w:rsidP="00A567EF">
      <w:pPr>
        <w:jc w:val="both"/>
      </w:pPr>
      <w:r>
        <w:t xml:space="preserve"> Η ανωτέρω επιχείρηση έχει στόχο κεφαλαιακής δομής 20% παρακρατηθέντα</w:t>
      </w:r>
      <w:r w:rsidRPr="00B716D2">
        <w:t xml:space="preserve"> </w:t>
      </w:r>
      <w:r>
        <w:t>κέρδη, 40% νέες κοινές μετοχές και 40% μακροπρόθεσμο τραπεζικό δανεισμό.</w:t>
      </w:r>
    </w:p>
    <w:p w:rsidR="00A567EF" w:rsidRDefault="00A567EF" w:rsidP="00A567EF">
      <w:pPr>
        <w:jc w:val="both"/>
      </w:pPr>
      <w:r>
        <w:t xml:space="preserve">Το επιτόκιο του τραπεζικού δανείου ανέρχεται σε </w:t>
      </w:r>
      <w:r w:rsidR="00884ED8">
        <w:t>9,91</w:t>
      </w:r>
      <w:r>
        <w:t xml:space="preserve"> %.</w:t>
      </w:r>
    </w:p>
    <w:p w:rsidR="00A567EF" w:rsidRDefault="00A567EF" w:rsidP="00A567EF">
      <w:pPr>
        <w:jc w:val="both"/>
      </w:pPr>
      <w:r>
        <w:t>Η χρηματιστηριακή αξία της μετοχής είναι 3</w:t>
      </w:r>
      <w:r w:rsidR="00884ED8">
        <w:t>5</w:t>
      </w:r>
      <w:r>
        <w:t xml:space="preserve">€, το τελευταίο </w:t>
      </w:r>
      <w:r w:rsidR="00884ED8">
        <w:t>μέρισμα ανήρχετο σε 3</w:t>
      </w:r>
      <w:r>
        <w:t xml:space="preserve">€ και αναμένεται σταθερή αύξηση του κατά 5%. Οι νέες μετοχές θα έχουν έξοδα έκδοσης </w:t>
      </w:r>
      <w:r w:rsidR="00884ED8">
        <w:t>7</w:t>
      </w:r>
      <w:r w:rsidRPr="005E76F4">
        <w:t xml:space="preserve"> </w:t>
      </w:r>
      <w:r>
        <w:t>% (=</w:t>
      </w:r>
      <w:r>
        <w:rPr>
          <w:lang w:val="en-US"/>
        </w:rPr>
        <w:t>f</w:t>
      </w:r>
      <w:r>
        <w:t>). Ο συντελεστής φορολογίας είναι 40%.</w:t>
      </w:r>
    </w:p>
    <w:p w:rsidR="00A567EF" w:rsidRDefault="00A567EF" w:rsidP="00A567EF">
      <w:pPr>
        <w:jc w:val="both"/>
      </w:pPr>
      <w:r>
        <w:t xml:space="preserve">Α) Ποιο θα είναι το μέσο σταθμικό κόστος κεφαλαίου της επιχείρησης (ΜΣΚΚ ή </w:t>
      </w:r>
      <w:r>
        <w:rPr>
          <w:lang w:val="en-US"/>
        </w:rPr>
        <w:t>WACC</w:t>
      </w:r>
      <w:r w:rsidRPr="007121B9">
        <w:t>)</w:t>
      </w:r>
      <w:r>
        <w:t xml:space="preserve">; </w:t>
      </w:r>
    </w:p>
    <w:p w:rsidR="00A567EF" w:rsidRDefault="00A567EF" w:rsidP="00A567EF">
      <w:pPr>
        <w:jc w:val="both"/>
      </w:pPr>
      <w:r>
        <w:t>Β) Τι εννοούμε με τον όρο μέσο σταθμικό κόστος κεφαλαίου ΜΣΚΚ (</w:t>
      </w:r>
      <w:r>
        <w:rPr>
          <w:lang w:val="en-US"/>
        </w:rPr>
        <w:t>WACC</w:t>
      </w:r>
      <w:r>
        <w:t>) και που χρησιμοποιείται από τον χρηματοοικονομικό υπεύθυνο;</w:t>
      </w:r>
    </w:p>
    <w:p w:rsidR="00A567EF" w:rsidRDefault="00A567EF" w:rsidP="00A567EF">
      <w:pPr>
        <w:jc w:val="both"/>
      </w:pPr>
      <w:r>
        <w:t>Γ) Από ποιους παράγοντες επηρεάζεται το ΜΣΚΚ μιας επιχείρησης;</w:t>
      </w:r>
    </w:p>
    <w:p w:rsidR="009B13FA" w:rsidRPr="00AE35E0" w:rsidRDefault="009B13FA" w:rsidP="00237FEB">
      <w:pPr>
        <w:ind w:left="5040" w:firstLine="720"/>
      </w:pPr>
      <w:r>
        <w:t xml:space="preserve">(μον. </w:t>
      </w:r>
      <w:r w:rsidR="003C0548">
        <w:t>2,5</w:t>
      </w:r>
      <w:r>
        <w:t>)</w:t>
      </w:r>
    </w:p>
    <w:p w:rsidR="00AE35E0" w:rsidRPr="00237FEB" w:rsidRDefault="00AE35E0">
      <w:pPr>
        <w:rPr>
          <w:b/>
        </w:rPr>
      </w:pPr>
      <w:r w:rsidRPr="00237FEB">
        <w:rPr>
          <w:b/>
        </w:rPr>
        <w:t>Θέμα 3</w:t>
      </w:r>
      <w:r w:rsidRPr="00237FEB">
        <w:rPr>
          <w:b/>
          <w:vertAlign w:val="superscript"/>
        </w:rPr>
        <w:t>ο</w:t>
      </w:r>
    </w:p>
    <w:p w:rsidR="00AE35E0" w:rsidRDefault="00AE35E0">
      <w:r>
        <w:t>Η Επιχείρηση ΑΒΓ έχει τον κάτωθι ισολογισμό:</w:t>
      </w:r>
    </w:p>
    <w:p w:rsidR="00AE35E0" w:rsidRDefault="00AE35E0"/>
    <w:tbl>
      <w:tblPr>
        <w:tblW w:w="7670" w:type="dxa"/>
        <w:tblInd w:w="93" w:type="dxa"/>
        <w:tblLook w:val="04A0"/>
      </w:tblPr>
      <w:tblGrid>
        <w:gridCol w:w="2880"/>
        <w:gridCol w:w="1106"/>
        <w:gridCol w:w="2408"/>
        <w:gridCol w:w="1276"/>
      </w:tblGrid>
      <w:tr w:rsidR="00AE35E0" w:rsidRPr="00AE35E0" w:rsidTr="00AE35E0">
        <w:trPr>
          <w:trHeight w:val="255"/>
        </w:trPr>
        <w:tc>
          <w:tcPr>
            <w:tcW w:w="28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E35E0" w:rsidRPr="00AE35E0" w:rsidRDefault="00AE35E0" w:rsidP="00AE35E0">
            <w:pPr>
              <w:rPr>
                <w:rFonts w:ascii="Arial" w:hAnsi="Arial" w:cs="Arial"/>
                <w:sz w:val="20"/>
                <w:szCs w:val="20"/>
              </w:rPr>
            </w:pPr>
            <w:r w:rsidRPr="00AE35E0">
              <w:rPr>
                <w:rFonts w:ascii="Arial" w:hAnsi="Arial" w:cs="Arial"/>
                <w:sz w:val="20"/>
                <w:szCs w:val="20"/>
              </w:rPr>
              <w:t> </w:t>
            </w:r>
          </w:p>
        </w:tc>
        <w:tc>
          <w:tcPr>
            <w:tcW w:w="110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E35E0" w:rsidRPr="00AE35E0" w:rsidRDefault="00AE35E0" w:rsidP="00AE35E0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E35E0">
              <w:rPr>
                <w:rFonts w:ascii="Arial" w:hAnsi="Arial" w:cs="Arial"/>
                <w:sz w:val="20"/>
                <w:szCs w:val="20"/>
              </w:rPr>
              <w:t>2013</w:t>
            </w:r>
          </w:p>
        </w:tc>
        <w:tc>
          <w:tcPr>
            <w:tcW w:w="240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E35E0" w:rsidRPr="00AE35E0" w:rsidRDefault="00AE35E0" w:rsidP="00AE35E0">
            <w:pPr>
              <w:rPr>
                <w:rFonts w:ascii="Arial" w:hAnsi="Arial" w:cs="Arial"/>
                <w:sz w:val="20"/>
                <w:szCs w:val="20"/>
              </w:rPr>
            </w:pPr>
            <w:r w:rsidRPr="00AE35E0">
              <w:rPr>
                <w:rFonts w:ascii="Arial" w:hAnsi="Arial" w:cs="Arial"/>
                <w:sz w:val="20"/>
                <w:szCs w:val="20"/>
              </w:rPr>
              <w:t> </w:t>
            </w:r>
          </w:p>
        </w:tc>
        <w:tc>
          <w:tcPr>
            <w:tcW w:w="127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E35E0" w:rsidRPr="00AE35E0" w:rsidRDefault="00AE35E0" w:rsidP="00AE35E0">
            <w:pPr>
              <w:rPr>
                <w:rFonts w:ascii="Arial" w:hAnsi="Arial" w:cs="Arial"/>
                <w:sz w:val="20"/>
                <w:szCs w:val="20"/>
              </w:rPr>
            </w:pPr>
            <w:r w:rsidRPr="00AE35E0">
              <w:rPr>
                <w:rFonts w:ascii="Arial" w:hAnsi="Arial" w:cs="Arial"/>
                <w:sz w:val="20"/>
                <w:szCs w:val="20"/>
              </w:rPr>
              <w:t> </w:t>
            </w:r>
          </w:p>
        </w:tc>
      </w:tr>
      <w:tr w:rsidR="00AE35E0" w:rsidRPr="00AE35E0" w:rsidTr="00AE35E0">
        <w:trPr>
          <w:trHeight w:val="255"/>
        </w:trPr>
        <w:tc>
          <w:tcPr>
            <w:tcW w:w="28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E35E0" w:rsidRPr="00AE35E0" w:rsidRDefault="00AE35E0" w:rsidP="00AE35E0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AE35E0">
              <w:rPr>
                <w:rFonts w:ascii="Arial" w:hAnsi="Arial" w:cs="Arial"/>
                <w:b/>
                <w:bCs/>
                <w:sz w:val="20"/>
                <w:szCs w:val="20"/>
              </w:rPr>
              <w:t>ΕΝΕΡΓΗΤΙΚΟ</w:t>
            </w:r>
          </w:p>
        </w:tc>
        <w:tc>
          <w:tcPr>
            <w:tcW w:w="110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E35E0" w:rsidRPr="00AE35E0" w:rsidRDefault="00AE35E0" w:rsidP="00AE35E0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AE35E0">
              <w:rPr>
                <w:rFonts w:ascii="Arial" w:hAnsi="Arial" w:cs="Arial"/>
                <w:b/>
                <w:bCs/>
                <w:sz w:val="20"/>
                <w:szCs w:val="20"/>
              </w:rPr>
              <w:t> </w:t>
            </w:r>
          </w:p>
        </w:tc>
        <w:tc>
          <w:tcPr>
            <w:tcW w:w="24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E35E0" w:rsidRPr="00AE35E0" w:rsidRDefault="00AE35E0" w:rsidP="00AE35E0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AE35E0">
              <w:rPr>
                <w:rFonts w:ascii="Arial" w:hAnsi="Arial" w:cs="Arial"/>
                <w:b/>
                <w:bCs/>
                <w:sz w:val="20"/>
                <w:szCs w:val="20"/>
              </w:rPr>
              <w:t>ΠΑΘΗΤΙΚΟ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E35E0" w:rsidRPr="00AE35E0" w:rsidRDefault="00AE35E0" w:rsidP="00AE35E0">
            <w:pPr>
              <w:rPr>
                <w:rFonts w:ascii="Arial" w:hAnsi="Arial" w:cs="Arial"/>
                <w:sz w:val="20"/>
                <w:szCs w:val="20"/>
              </w:rPr>
            </w:pPr>
            <w:r w:rsidRPr="00AE35E0">
              <w:rPr>
                <w:rFonts w:ascii="Arial" w:hAnsi="Arial" w:cs="Arial"/>
                <w:sz w:val="20"/>
                <w:szCs w:val="20"/>
              </w:rPr>
              <w:t> </w:t>
            </w:r>
          </w:p>
        </w:tc>
      </w:tr>
      <w:tr w:rsidR="00AE35E0" w:rsidRPr="00AE35E0" w:rsidTr="00AE35E0">
        <w:trPr>
          <w:trHeight w:val="255"/>
        </w:trPr>
        <w:tc>
          <w:tcPr>
            <w:tcW w:w="28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E35E0" w:rsidRPr="00AE35E0" w:rsidRDefault="00AE35E0" w:rsidP="00AE35E0">
            <w:pPr>
              <w:rPr>
                <w:rFonts w:ascii="Arial" w:hAnsi="Arial" w:cs="Arial"/>
                <w:sz w:val="20"/>
                <w:szCs w:val="20"/>
              </w:rPr>
            </w:pPr>
            <w:r w:rsidRPr="00AE35E0">
              <w:rPr>
                <w:rFonts w:ascii="Arial" w:hAnsi="Arial" w:cs="Arial"/>
                <w:sz w:val="20"/>
                <w:szCs w:val="20"/>
              </w:rPr>
              <w:t xml:space="preserve">Ταμείο και χρεόγραφα </w:t>
            </w:r>
          </w:p>
        </w:tc>
        <w:tc>
          <w:tcPr>
            <w:tcW w:w="110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E35E0" w:rsidRPr="00AE35E0" w:rsidRDefault="00AE35E0" w:rsidP="00AE35E0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E35E0">
              <w:rPr>
                <w:rFonts w:ascii="Arial" w:hAnsi="Arial" w:cs="Arial"/>
                <w:sz w:val="20"/>
                <w:szCs w:val="20"/>
              </w:rPr>
              <w:t>20</w:t>
            </w:r>
          </w:p>
        </w:tc>
        <w:tc>
          <w:tcPr>
            <w:tcW w:w="24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E35E0" w:rsidRPr="00AE35E0" w:rsidRDefault="00AE35E0" w:rsidP="00AE35E0">
            <w:pPr>
              <w:rPr>
                <w:rFonts w:ascii="Arial" w:hAnsi="Arial" w:cs="Arial"/>
                <w:sz w:val="20"/>
                <w:szCs w:val="20"/>
              </w:rPr>
            </w:pPr>
            <w:proofErr w:type="spellStart"/>
            <w:r w:rsidRPr="00AE35E0">
              <w:rPr>
                <w:rFonts w:ascii="Arial" w:hAnsi="Arial" w:cs="Arial"/>
                <w:sz w:val="20"/>
                <w:szCs w:val="20"/>
              </w:rPr>
              <w:t>Βραχ</w:t>
            </w:r>
            <w:proofErr w:type="spellEnd"/>
            <w:r w:rsidRPr="00AE35E0">
              <w:rPr>
                <w:rFonts w:ascii="Arial" w:hAnsi="Arial" w:cs="Arial"/>
                <w:sz w:val="20"/>
                <w:szCs w:val="20"/>
              </w:rPr>
              <w:t>. Δάνειο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E35E0" w:rsidRPr="00AE35E0" w:rsidRDefault="00AE35E0" w:rsidP="00AE35E0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E35E0">
              <w:rPr>
                <w:rFonts w:ascii="Arial" w:hAnsi="Arial" w:cs="Arial"/>
                <w:sz w:val="20"/>
                <w:szCs w:val="20"/>
              </w:rPr>
              <w:t>120</w:t>
            </w:r>
          </w:p>
        </w:tc>
      </w:tr>
      <w:tr w:rsidR="00AE35E0" w:rsidRPr="00AE35E0" w:rsidTr="00AE35E0">
        <w:trPr>
          <w:trHeight w:val="255"/>
        </w:trPr>
        <w:tc>
          <w:tcPr>
            <w:tcW w:w="28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E35E0" w:rsidRPr="00AE35E0" w:rsidRDefault="00AE35E0" w:rsidP="00AE35E0">
            <w:pPr>
              <w:rPr>
                <w:rFonts w:ascii="Arial" w:hAnsi="Arial" w:cs="Arial"/>
                <w:sz w:val="20"/>
                <w:szCs w:val="20"/>
              </w:rPr>
            </w:pPr>
            <w:r w:rsidRPr="00AE35E0">
              <w:rPr>
                <w:rFonts w:ascii="Arial" w:hAnsi="Arial" w:cs="Arial"/>
                <w:sz w:val="20"/>
                <w:szCs w:val="20"/>
              </w:rPr>
              <w:t>Πελάτες</w:t>
            </w:r>
          </w:p>
        </w:tc>
        <w:tc>
          <w:tcPr>
            <w:tcW w:w="110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E35E0" w:rsidRPr="00AE35E0" w:rsidRDefault="00AE35E0" w:rsidP="00AE35E0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E35E0">
              <w:rPr>
                <w:rFonts w:ascii="Arial" w:hAnsi="Arial" w:cs="Arial"/>
                <w:sz w:val="20"/>
                <w:szCs w:val="20"/>
              </w:rPr>
              <w:t>180</w:t>
            </w:r>
          </w:p>
        </w:tc>
        <w:tc>
          <w:tcPr>
            <w:tcW w:w="24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E35E0" w:rsidRPr="00AE35E0" w:rsidRDefault="00AE35E0" w:rsidP="00AE35E0">
            <w:pPr>
              <w:rPr>
                <w:rFonts w:ascii="Arial" w:hAnsi="Arial" w:cs="Arial"/>
                <w:sz w:val="20"/>
                <w:szCs w:val="20"/>
              </w:rPr>
            </w:pPr>
            <w:r w:rsidRPr="00AE35E0">
              <w:rPr>
                <w:rFonts w:ascii="Arial" w:hAnsi="Arial" w:cs="Arial"/>
                <w:sz w:val="20"/>
                <w:szCs w:val="20"/>
              </w:rPr>
              <w:t>Πιστωτές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E35E0" w:rsidRPr="00AE35E0" w:rsidRDefault="00AE35E0" w:rsidP="00AE35E0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E35E0">
              <w:rPr>
                <w:rFonts w:ascii="Arial" w:hAnsi="Arial" w:cs="Arial"/>
                <w:sz w:val="20"/>
                <w:szCs w:val="20"/>
              </w:rPr>
              <w:t>80</w:t>
            </w:r>
          </w:p>
        </w:tc>
      </w:tr>
      <w:tr w:rsidR="00AE35E0" w:rsidRPr="00AE35E0" w:rsidTr="00AE35E0">
        <w:trPr>
          <w:trHeight w:val="255"/>
        </w:trPr>
        <w:tc>
          <w:tcPr>
            <w:tcW w:w="28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E35E0" w:rsidRPr="00AE35E0" w:rsidRDefault="00AE35E0" w:rsidP="00AE35E0">
            <w:pPr>
              <w:rPr>
                <w:rFonts w:ascii="Arial" w:hAnsi="Arial" w:cs="Arial"/>
                <w:sz w:val="20"/>
                <w:szCs w:val="20"/>
              </w:rPr>
            </w:pPr>
            <w:r w:rsidRPr="00AE35E0">
              <w:rPr>
                <w:rFonts w:ascii="Arial" w:hAnsi="Arial" w:cs="Arial"/>
                <w:sz w:val="20"/>
                <w:szCs w:val="20"/>
              </w:rPr>
              <w:t>Αποθέματα</w:t>
            </w:r>
          </w:p>
        </w:tc>
        <w:tc>
          <w:tcPr>
            <w:tcW w:w="110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E35E0" w:rsidRPr="00AE35E0" w:rsidRDefault="00AE35E0" w:rsidP="00AE35E0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E35E0">
              <w:rPr>
                <w:rFonts w:ascii="Arial" w:hAnsi="Arial" w:cs="Arial"/>
                <w:sz w:val="20"/>
                <w:szCs w:val="20"/>
              </w:rPr>
              <w:t>210</w:t>
            </w:r>
          </w:p>
        </w:tc>
        <w:tc>
          <w:tcPr>
            <w:tcW w:w="24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E35E0" w:rsidRPr="00AE35E0" w:rsidRDefault="00AE35E0" w:rsidP="00AE35E0">
            <w:pPr>
              <w:rPr>
                <w:rFonts w:ascii="Arial" w:hAnsi="Arial" w:cs="Arial"/>
                <w:sz w:val="20"/>
                <w:szCs w:val="20"/>
              </w:rPr>
            </w:pPr>
            <w:r w:rsidRPr="00AE35E0">
              <w:rPr>
                <w:rFonts w:ascii="Arial" w:hAnsi="Arial" w:cs="Arial"/>
                <w:sz w:val="20"/>
                <w:szCs w:val="20"/>
              </w:rPr>
              <w:t>Γραμμάτια πληρωτέα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E35E0" w:rsidRPr="00AE35E0" w:rsidRDefault="00AE35E0" w:rsidP="00AE35E0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E35E0">
              <w:rPr>
                <w:rFonts w:ascii="Arial" w:hAnsi="Arial" w:cs="Arial"/>
                <w:sz w:val="20"/>
                <w:szCs w:val="20"/>
              </w:rPr>
              <w:t>100</w:t>
            </w:r>
          </w:p>
        </w:tc>
      </w:tr>
      <w:tr w:rsidR="00AE35E0" w:rsidRPr="00AE35E0" w:rsidTr="00AE35E0">
        <w:trPr>
          <w:trHeight w:val="255"/>
        </w:trPr>
        <w:tc>
          <w:tcPr>
            <w:tcW w:w="28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E35E0" w:rsidRPr="00AE35E0" w:rsidRDefault="00AE35E0" w:rsidP="00AE35E0">
            <w:pPr>
              <w:rPr>
                <w:rFonts w:ascii="Arial" w:hAnsi="Arial" w:cs="Arial"/>
                <w:sz w:val="20"/>
                <w:szCs w:val="20"/>
              </w:rPr>
            </w:pPr>
            <w:r w:rsidRPr="00AE35E0">
              <w:rPr>
                <w:rFonts w:ascii="Arial" w:hAnsi="Arial" w:cs="Arial"/>
                <w:sz w:val="20"/>
                <w:szCs w:val="20"/>
              </w:rPr>
              <w:t>Ενσώματες ακινητοποιήσεις</w:t>
            </w:r>
            <w:r w:rsidR="003C0548">
              <w:rPr>
                <w:rFonts w:ascii="Arial" w:hAnsi="Arial" w:cs="Arial"/>
                <w:sz w:val="20"/>
                <w:szCs w:val="20"/>
              </w:rPr>
              <w:t xml:space="preserve"> (Πάγια)</w:t>
            </w:r>
          </w:p>
        </w:tc>
        <w:tc>
          <w:tcPr>
            <w:tcW w:w="110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E35E0" w:rsidRPr="00AE35E0" w:rsidRDefault="00AE35E0" w:rsidP="00AE35E0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E35E0">
              <w:rPr>
                <w:rFonts w:ascii="Arial" w:hAnsi="Arial" w:cs="Arial"/>
                <w:sz w:val="20"/>
                <w:szCs w:val="20"/>
              </w:rPr>
              <w:t>400</w:t>
            </w:r>
          </w:p>
        </w:tc>
        <w:tc>
          <w:tcPr>
            <w:tcW w:w="24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E35E0" w:rsidRPr="00AE35E0" w:rsidRDefault="00AE35E0" w:rsidP="00AE35E0">
            <w:pPr>
              <w:rPr>
                <w:rFonts w:ascii="Arial" w:hAnsi="Arial" w:cs="Arial"/>
                <w:sz w:val="20"/>
                <w:szCs w:val="20"/>
              </w:rPr>
            </w:pPr>
            <w:proofErr w:type="spellStart"/>
            <w:r w:rsidRPr="00AE35E0">
              <w:rPr>
                <w:rFonts w:ascii="Arial" w:hAnsi="Arial" w:cs="Arial"/>
                <w:sz w:val="20"/>
                <w:szCs w:val="20"/>
              </w:rPr>
              <w:t>Μακρπρόθεσμα</w:t>
            </w:r>
            <w:proofErr w:type="spellEnd"/>
            <w:r w:rsidRPr="00AE35E0">
              <w:rPr>
                <w:rFonts w:ascii="Arial" w:hAnsi="Arial" w:cs="Arial"/>
                <w:sz w:val="20"/>
                <w:szCs w:val="20"/>
              </w:rPr>
              <w:t xml:space="preserve"> Δάνεια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E35E0" w:rsidRPr="00AE35E0" w:rsidRDefault="00AE35E0" w:rsidP="00AE35E0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E35E0">
              <w:rPr>
                <w:rFonts w:ascii="Arial" w:hAnsi="Arial" w:cs="Arial"/>
                <w:sz w:val="20"/>
                <w:szCs w:val="20"/>
              </w:rPr>
              <w:t>200</w:t>
            </w:r>
          </w:p>
        </w:tc>
      </w:tr>
      <w:tr w:rsidR="00AE35E0" w:rsidRPr="00AE35E0" w:rsidTr="00AE35E0">
        <w:trPr>
          <w:trHeight w:val="255"/>
        </w:trPr>
        <w:tc>
          <w:tcPr>
            <w:tcW w:w="28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E35E0" w:rsidRPr="00AE35E0" w:rsidRDefault="00AE35E0" w:rsidP="00AE35E0">
            <w:pPr>
              <w:rPr>
                <w:rFonts w:ascii="Arial" w:hAnsi="Arial" w:cs="Arial"/>
                <w:sz w:val="20"/>
                <w:szCs w:val="20"/>
              </w:rPr>
            </w:pPr>
            <w:r w:rsidRPr="00AE35E0">
              <w:rPr>
                <w:rFonts w:ascii="Arial" w:hAnsi="Arial" w:cs="Arial"/>
                <w:sz w:val="20"/>
                <w:szCs w:val="20"/>
              </w:rPr>
              <w:t>Ασώματες ακινητοποιήσεις</w:t>
            </w:r>
          </w:p>
        </w:tc>
        <w:tc>
          <w:tcPr>
            <w:tcW w:w="110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E35E0" w:rsidRPr="00AE35E0" w:rsidRDefault="00AE35E0" w:rsidP="00AE35E0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E35E0">
              <w:rPr>
                <w:rFonts w:ascii="Arial" w:hAnsi="Arial" w:cs="Arial"/>
                <w:sz w:val="20"/>
                <w:szCs w:val="20"/>
              </w:rPr>
              <w:t>190</w:t>
            </w:r>
          </w:p>
        </w:tc>
        <w:tc>
          <w:tcPr>
            <w:tcW w:w="24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E35E0" w:rsidRPr="00AE35E0" w:rsidRDefault="00AE35E0" w:rsidP="00AE35E0">
            <w:pPr>
              <w:rPr>
                <w:rFonts w:ascii="Arial" w:hAnsi="Arial" w:cs="Arial"/>
                <w:sz w:val="20"/>
                <w:szCs w:val="20"/>
              </w:rPr>
            </w:pPr>
            <w:r w:rsidRPr="00AE35E0">
              <w:rPr>
                <w:rFonts w:ascii="Arial" w:hAnsi="Arial" w:cs="Arial"/>
                <w:sz w:val="20"/>
                <w:szCs w:val="20"/>
              </w:rPr>
              <w:t xml:space="preserve"> Μετοχικό Κεφάλαιο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E35E0" w:rsidRPr="00AE35E0" w:rsidRDefault="00AE35E0" w:rsidP="00AE35E0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E35E0">
              <w:rPr>
                <w:rFonts w:ascii="Arial" w:hAnsi="Arial" w:cs="Arial"/>
                <w:sz w:val="20"/>
                <w:szCs w:val="20"/>
              </w:rPr>
              <w:t>400</w:t>
            </w:r>
          </w:p>
        </w:tc>
      </w:tr>
      <w:tr w:rsidR="00AE35E0" w:rsidRPr="00AE35E0" w:rsidTr="00AE35E0">
        <w:trPr>
          <w:trHeight w:val="255"/>
        </w:trPr>
        <w:tc>
          <w:tcPr>
            <w:tcW w:w="28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E35E0" w:rsidRPr="00AE35E0" w:rsidRDefault="00AE35E0" w:rsidP="00AE35E0">
            <w:pPr>
              <w:rPr>
                <w:rFonts w:ascii="Arial" w:hAnsi="Arial" w:cs="Arial"/>
                <w:sz w:val="20"/>
                <w:szCs w:val="20"/>
              </w:rPr>
            </w:pPr>
            <w:r w:rsidRPr="00AE35E0">
              <w:rPr>
                <w:rFonts w:ascii="Arial" w:hAnsi="Arial" w:cs="Arial"/>
                <w:sz w:val="20"/>
                <w:szCs w:val="20"/>
              </w:rPr>
              <w:t> </w:t>
            </w:r>
          </w:p>
        </w:tc>
        <w:tc>
          <w:tcPr>
            <w:tcW w:w="110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E35E0" w:rsidRPr="00AE35E0" w:rsidRDefault="00AE35E0" w:rsidP="00AE35E0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E35E0">
              <w:rPr>
                <w:rFonts w:ascii="Arial" w:hAnsi="Arial" w:cs="Arial"/>
                <w:sz w:val="20"/>
                <w:szCs w:val="20"/>
              </w:rPr>
              <w:t> </w:t>
            </w:r>
          </w:p>
        </w:tc>
        <w:tc>
          <w:tcPr>
            <w:tcW w:w="24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E35E0" w:rsidRPr="00AE35E0" w:rsidRDefault="003C0548" w:rsidP="00AE35E0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Αποθεματικά +</w:t>
            </w:r>
            <w:r w:rsidR="00AE35E0" w:rsidRPr="00AE35E0">
              <w:rPr>
                <w:rFonts w:ascii="Arial" w:hAnsi="Arial" w:cs="Arial"/>
                <w:sz w:val="20"/>
                <w:szCs w:val="20"/>
              </w:rPr>
              <w:t xml:space="preserve"> Κέρδη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E35E0" w:rsidRPr="00AE35E0" w:rsidRDefault="00AE35E0" w:rsidP="00AE35E0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E35E0">
              <w:rPr>
                <w:rFonts w:ascii="Arial" w:hAnsi="Arial" w:cs="Arial"/>
                <w:sz w:val="20"/>
                <w:szCs w:val="20"/>
              </w:rPr>
              <w:t>100</w:t>
            </w:r>
          </w:p>
        </w:tc>
      </w:tr>
      <w:tr w:rsidR="00AE35E0" w:rsidRPr="00AE35E0" w:rsidTr="00AE35E0">
        <w:trPr>
          <w:trHeight w:val="255"/>
        </w:trPr>
        <w:tc>
          <w:tcPr>
            <w:tcW w:w="28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E35E0" w:rsidRPr="00AE35E0" w:rsidRDefault="00AE35E0" w:rsidP="00AE35E0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AE35E0">
              <w:rPr>
                <w:rFonts w:ascii="Arial" w:hAnsi="Arial" w:cs="Arial"/>
                <w:b/>
                <w:bCs/>
                <w:sz w:val="20"/>
                <w:szCs w:val="20"/>
              </w:rPr>
              <w:t>ΣΥΝΟΛΟ ΕΝΕΡΓΗΤΙΚΟΥ</w:t>
            </w:r>
          </w:p>
        </w:tc>
        <w:tc>
          <w:tcPr>
            <w:tcW w:w="110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E35E0" w:rsidRPr="00AE35E0" w:rsidRDefault="00AE35E0" w:rsidP="00AE35E0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E35E0">
              <w:rPr>
                <w:rFonts w:ascii="Arial" w:hAnsi="Arial" w:cs="Arial"/>
                <w:sz w:val="20"/>
                <w:szCs w:val="20"/>
              </w:rPr>
              <w:t>1000</w:t>
            </w:r>
          </w:p>
        </w:tc>
        <w:tc>
          <w:tcPr>
            <w:tcW w:w="24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E35E0" w:rsidRPr="00AE35E0" w:rsidRDefault="00AE35E0" w:rsidP="00AE35E0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AE35E0">
              <w:rPr>
                <w:rFonts w:ascii="Arial" w:hAnsi="Arial" w:cs="Arial"/>
                <w:b/>
                <w:bCs/>
                <w:sz w:val="20"/>
                <w:szCs w:val="20"/>
              </w:rPr>
              <w:t>ΣΥΝΟΛΟ ΠΑΘΗΤΙΚΟΥ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E35E0" w:rsidRPr="00AE35E0" w:rsidRDefault="00AE35E0" w:rsidP="00AE35E0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E35E0">
              <w:rPr>
                <w:rFonts w:ascii="Arial" w:hAnsi="Arial" w:cs="Arial"/>
                <w:sz w:val="20"/>
                <w:szCs w:val="20"/>
              </w:rPr>
              <w:t>1000</w:t>
            </w:r>
          </w:p>
        </w:tc>
      </w:tr>
      <w:tr w:rsidR="00AE35E0" w:rsidRPr="00AE35E0" w:rsidTr="00AE35E0">
        <w:trPr>
          <w:trHeight w:val="255"/>
        </w:trPr>
        <w:tc>
          <w:tcPr>
            <w:tcW w:w="28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E35E0" w:rsidRPr="00AE35E0" w:rsidRDefault="00AE35E0" w:rsidP="00AE35E0">
            <w:pPr>
              <w:rPr>
                <w:rFonts w:ascii="Arial" w:hAnsi="Arial" w:cs="Arial"/>
                <w:sz w:val="20"/>
                <w:szCs w:val="20"/>
              </w:rPr>
            </w:pPr>
            <w:r w:rsidRPr="00AE35E0">
              <w:rPr>
                <w:rFonts w:ascii="Arial" w:hAnsi="Arial" w:cs="Arial"/>
                <w:sz w:val="20"/>
                <w:szCs w:val="20"/>
              </w:rPr>
              <w:lastRenderedPageBreak/>
              <w:t> </w:t>
            </w:r>
          </w:p>
        </w:tc>
        <w:tc>
          <w:tcPr>
            <w:tcW w:w="110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E35E0" w:rsidRPr="00AE35E0" w:rsidRDefault="00AE35E0" w:rsidP="00AE35E0">
            <w:pPr>
              <w:rPr>
                <w:rFonts w:ascii="Arial" w:hAnsi="Arial" w:cs="Arial"/>
                <w:sz w:val="20"/>
                <w:szCs w:val="20"/>
              </w:rPr>
            </w:pPr>
            <w:r w:rsidRPr="00AE35E0">
              <w:rPr>
                <w:rFonts w:ascii="Arial" w:hAnsi="Arial" w:cs="Arial"/>
                <w:sz w:val="20"/>
                <w:szCs w:val="20"/>
              </w:rPr>
              <w:t> </w:t>
            </w:r>
          </w:p>
        </w:tc>
        <w:tc>
          <w:tcPr>
            <w:tcW w:w="24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E35E0" w:rsidRPr="00AE35E0" w:rsidRDefault="00AE35E0" w:rsidP="00AE35E0">
            <w:pPr>
              <w:rPr>
                <w:rFonts w:ascii="Arial" w:hAnsi="Arial" w:cs="Arial"/>
                <w:sz w:val="20"/>
                <w:szCs w:val="20"/>
              </w:rPr>
            </w:pPr>
            <w:r w:rsidRPr="00AE35E0">
              <w:rPr>
                <w:rFonts w:ascii="Arial" w:hAnsi="Arial" w:cs="Arial"/>
                <w:sz w:val="20"/>
                <w:szCs w:val="20"/>
              </w:rPr>
              <w:t> 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E35E0" w:rsidRPr="00AE35E0" w:rsidRDefault="00AE35E0" w:rsidP="00AE35E0">
            <w:pPr>
              <w:rPr>
                <w:rFonts w:ascii="Arial" w:hAnsi="Arial" w:cs="Arial"/>
                <w:sz w:val="20"/>
                <w:szCs w:val="20"/>
              </w:rPr>
            </w:pPr>
            <w:r w:rsidRPr="00AE35E0">
              <w:rPr>
                <w:rFonts w:ascii="Arial" w:hAnsi="Arial" w:cs="Arial"/>
                <w:sz w:val="20"/>
                <w:szCs w:val="20"/>
              </w:rPr>
              <w:t> </w:t>
            </w:r>
          </w:p>
        </w:tc>
      </w:tr>
      <w:tr w:rsidR="00AE35E0" w:rsidRPr="00AE35E0" w:rsidTr="00AE35E0">
        <w:trPr>
          <w:trHeight w:val="255"/>
        </w:trPr>
        <w:tc>
          <w:tcPr>
            <w:tcW w:w="28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E35E0" w:rsidRPr="00AE35E0" w:rsidRDefault="00AE35E0" w:rsidP="00AE35E0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AE35E0">
              <w:rPr>
                <w:rFonts w:ascii="Arial" w:hAnsi="Arial" w:cs="Arial"/>
                <w:b/>
                <w:bCs/>
                <w:sz w:val="20"/>
                <w:szCs w:val="20"/>
              </w:rPr>
              <w:t>ΑΠΟΤΕΛΕΣΜΑΤΑ ΧΡΗΣΗΣ</w:t>
            </w:r>
          </w:p>
        </w:tc>
        <w:tc>
          <w:tcPr>
            <w:tcW w:w="110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E35E0" w:rsidRPr="00AE35E0" w:rsidRDefault="00AE35E0" w:rsidP="00AE35E0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AE35E0">
              <w:rPr>
                <w:rFonts w:ascii="Arial" w:hAnsi="Arial" w:cs="Arial"/>
                <w:b/>
                <w:bCs/>
                <w:sz w:val="20"/>
                <w:szCs w:val="20"/>
              </w:rPr>
              <w:t>2012</w:t>
            </w:r>
          </w:p>
        </w:tc>
        <w:tc>
          <w:tcPr>
            <w:tcW w:w="24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E35E0" w:rsidRPr="00AE35E0" w:rsidRDefault="00AE35E0" w:rsidP="00AE35E0">
            <w:pPr>
              <w:jc w:val="right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AE35E0">
              <w:rPr>
                <w:rFonts w:ascii="Arial" w:hAnsi="Arial" w:cs="Arial"/>
                <w:b/>
                <w:bCs/>
                <w:sz w:val="20"/>
                <w:szCs w:val="20"/>
              </w:rPr>
              <w:t>2013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E35E0" w:rsidRPr="00AE35E0" w:rsidRDefault="00AE35E0" w:rsidP="00AE35E0">
            <w:pPr>
              <w:rPr>
                <w:rFonts w:ascii="Arial" w:hAnsi="Arial" w:cs="Arial"/>
                <w:sz w:val="20"/>
                <w:szCs w:val="20"/>
              </w:rPr>
            </w:pPr>
            <w:r w:rsidRPr="00AE35E0">
              <w:rPr>
                <w:rFonts w:ascii="Arial" w:hAnsi="Arial" w:cs="Arial"/>
                <w:sz w:val="20"/>
                <w:szCs w:val="20"/>
              </w:rPr>
              <w:t> </w:t>
            </w:r>
          </w:p>
        </w:tc>
      </w:tr>
      <w:tr w:rsidR="00AE35E0" w:rsidRPr="00AE35E0" w:rsidTr="00AE35E0">
        <w:trPr>
          <w:trHeight w:val="255"/>
        </w:trPr>
        <w:tc>
          <w:tcPr>
            <w:tcW w:w="28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E35E0" w:rsidRPr="00AE35E0" w:rsidRDefault="00AE35E0" w:rsidP="00AE35E0">
            <w:pPr>
              <w:rPr>
                <w:rFonts w:ascii="Arial" w:hAnsi="Arial" w:cs="Arial"/>
                <w:sz w:val="20"/>
                <w:szCs w:val="20"/>
              </w:rPr>
            </w:pPr>
            <w:r w:rsidRPr="00AE35E0">
              <w:rPr>
                <w:rFonts w:ascii="Arial" w:hAnsi="Arial" w:cs="Arial"/>
                <w:sz w:val="20"/>
                <w:szCs w:val="20"/>
              </w:rPr>
              <w:t>Πωλήσεις</w:t>
            </w:r>
          </w:p>
        </w:tc>
        <w:tc>
          <w:tcPr>
            <w:tcW w:w="110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E35E0" w:rsidRPr="00AE35E0" w:rsidRDefault="00AE35E0" w:rsidP="00AE35E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AE35E0">
              <w:rPr>
                <w:rFonts w:ascii="Arial" w:hAnsi="Arial" w:cs="Arial"/>
                <w:sz w:val="20"/>
                <w:szCs w:val="20"/>
              </w:rPr>
              <w:t>2.000.000</w:t>
            </w:r>
          </w:p>
        </w:tc>
        <w:tc>
          <w:tcPr>
            <w:tcW w:w="24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E35E0" w:rsidRPr="00AE35E0" w:rsidRDefault="00AE35E0" w:rsidP="00AE35E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AE35E0">
              <w:rPr>
                <w:rFonts w:ascii="Arial" w:hAnsi="Arial" w:cs="Arial"/>
                <w:sz w:val="20"/>
                <w:szCs w:val="20"/>
              </w:rPr>
              <w:t>2.400.000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E35E0" w:rsidRPr="00AE35E0" w:rsidRDefault="00AE35E0" w:rsidP="00AE35E0">
            <w:pPr>
              <w:rPr>
                <w:rFonts w:ascii="Arial" w:hAnsi="Arial" w:cs="Arial"/>
                <w:sz w:val="20"/>
                <w:szCs w:val="20"/>
              </w:rPr>
            </w:pPr>
            <w:r w:rsidRPr="00AE35E0">
              <w:rPr>
                <w:rFonts w:ascii="Arial" w:hAnsi="Arial" w:cs="Arial"/>
                <w:sz w:val="20"/>
                <w:szCs w:val="20"/>
              </w:rPr>
              <w:t> </w:t>
            </w:r>
          </w:p>
        </w:tc>
      </w:tr>
      <w:tr w:rsidR="00AE35E0" w:rsidRPr="00AE35E0" w:rsidTr="00AE35E0">
        <w:trPr>
          <w:trHeight w:val="255"/>
        </w:trPr>
        <w:tc>
          <w:tcPr>
            <w:tcW w:w="28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E35E0" w:rsidRPr="00AE35E0" w:rsidRDefault="00AE35E0" w:rsidP="00AE35E0">
            <w:pPr>
              <w:rPr>
                <w:rFonts w:ascii="Arial" w:hAnsi="Arial" w:cs="Arial"/>
                <w:sz w:val="20"/>
                <w:szCs w:val="20"/>
              </w:rPr>
            </w:pPr>
            <w:r w:rsidRPr="00AE35E0">
              <w:rPr>
                <w:rFonts w:ascii="Arial" w:hAnsi="Arial" w:cs="Arial"/>
                <w:sz w:val="20"/>
                <w:szCs w:val="20"/>
              </w:rPr>
              <w:t>Μεταβλητά έξοδα</w:t>
            </w:r>
          </w:p>
        </w:tc>
        <w:tc>
          <w:tcPr>
            <w:tcW w:w="110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E35E0" w:rsidRPr="00AE35E0" w:rsidRDefault="00AE35E0" w:rsidP="00AE35E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AE35E0">
              <w:rPr>
                <w:rFonts w:ascii="Arial" w:hAnsi="Arial" w:cs="Arial"/>
                <w:sz w:val="20"/>
                <w:szCs w:val="20"/>
              </w:rPr>
              <w:t>1.200.000</w:t>
            </w:r>
          </w:p>
        </w:tc>
        <w:tc>
          <w:tcPr>
            <w:tcW w:w="24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E35E0" w:rsidRPr="00AE35E0" w:rsidRDefault="00AE35E0" w:rsidP="00AE35E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AE35E0">
              <w:rPr>
                <w:rFonts w:ascii="Arial" w:hAnsi="Arial" w:cs="Arial"/>
                <w:sz w:val="20"/>
                <w:szCs w:val="20"/>
              </w:rPr>
              <w:t>1.440.000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E35E0" w:rsidRPr="00AE35E0" w:rsidRDefault="00AE35E0" w:rsidP="00AE35E0">
            <w:pPr>
              <w:rPr>
                <w:rFonts w:ascii="Arial" w:hAnsi="Arial" w:cs="Arial"/>
                <w:sz w:val="20"/>
                <w:szCs w:val="20"/>
              </w:rPr>
            </w:pPr>
            <w:r w:rsidRPr="00AE35E0">
              <w:rPr>
                <w:rFonts w:ascii="Arial" w:hAnsi="Arial" w:cs="Arial"/>
                <w:sz w:val="20"/>
                <w:szCs w:val="20"/>
              </w:rPr>
              <w:t> </w:t>
            </w:r>
          </w:p>
        </w:tc>
      </w:tr>
      <w:tr w:rsidR="00AE35E0" w:rsidRPr="00AE35E0" w:rsidTr="00AE35E0">
        <w:trPr>
          <w:trHeight w:val="255"/>
        </w:trPr>
        <w:tc>
          <w:tcPr>
            <w:tcW w:w="28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E35E0" w:rsidRPr="00AE35E0" w:rsidRDefault="00AE35E0" w:rsidP="00AE35E0">
            <w:pPr>
              <w:rPr>
                <w:rFonts w:ascii="Arial" w:hAnsi="Arial" w:cs="Arial"/>
                <w:sz w:val="20"/>
                <w:szCs w:val="20"/>
              </w:rPr>
            </w:pPr>
            <w:r w:rsidRPr="00AE35E0">
              <w:rPr>
                <w:rFonts w:ascii="Arial" w:hAnsi="Arial" w:cs="Arial"/>
                <w:sz w:val="20"/>
                <w:szCs w:val="20"/>
              </w:rPr>
              <w:t>Σταθερά έξοδα</w:t>
            </w:r>
          </w:p>
        </w:tc>
        <w:tc>
          <w:tcPr>
            <w:tcW w:w="110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E35E0" w:rsidRPr="00AE35E0" w:rsidRDefault="00AE35E0" w:rsidP="00AE35E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AE35E0">
              <w:rPr>
                <w:rFonts w:ascii="Arial" w:hAnsi="Arial" w:cs="Arial"/>
                <w:sz w:val="20"/>
                <w:szCs w:val="20"/>
              </w:rPr>
              <w:t>700.000</w:t>
            </w:r>
          </w:p>
        </w:tc>
        <w:tc>
          <w:tcPr>
            <w:tcW w:w="24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E35E0" w:rsidRPr="00AE35E0" w:rsidRDefault="00AE35E0" w:rsidP="00AE35E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AE35E0">
              <w:rPr>
                <w:rFonts w:ascii="Arial" w:hAnsi="Arial" w:cs="Arial"/>
                <w:sz w:val="20"/>
                <w:szCs w:val="20"/>
              </w:rPr>
              <w:t>700.000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E35E0" w:rsidRPr="00AE35E0" w:rsidRDefault="00AE35E0" w:rsidP="00AE35E0">
            <w:pPr>
              <w:rPr>
                <w:rFonts w:ascii="Arial" w:hAnsi="Arial" w:cs="Arial"/>
                <w:sz w:val="20"/>
                <w:szCs w:val="20"/>
              </w:rPr>
            </w:pPr>
            <w:r w:rsidRPr="00AE35E0">
              <w:rPr>
                <w:rFonts w:ascii="Arial" w:hAnsi="Arial" w:cs="Arial"/>
                <w:sz w:val="20"/>
                <w:szCs w:val="20"/>
              </w:rPr>
              <w:t> </w:t>
            </w:r>
          </w:p>
        </w:tc>
      </w:tr>
      <w:tr w:rsidR="00AE35E0" w:rsidRPr="00AE35E0" w:rsidTr="00AE35E0">
        <w:trPr>
          <w:trHeight w:val="255"/>
        </w:trPr>
        <w:tc>
          <w:tcPr>
            <w:tcW w:w="28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E35E0" w:rsidRPr="00AE35E0" w:rsidRDefault="00AE35E0" w:rsidP="00AE35E0">
            <w:pPr>
              <w:rPr>
                <w:rFonts w:ascii="Arial" w:hAnsi="Arial" w:cs="Arial"/>
                <w:sz w:val="20"/>
                <w:szCs w:val="20"/>
              </w:rPr>
            </w:pPr>
            <w:r w:rsidRPr="00AE35E0">
              <w:rPr>
                <w:rFonts w:ascii="Arial" w:hAnsi="Arial" w:cs="Arial"/>
                <w:sz w:val="20"/>
                <w:szCs w:val="20"/>
              </w:rPr>
              <w:t>Κέρδη προ τόκων και φόρων</w:t>
            </w:r>
          </w:p>
        </w:tc>
        <w:tc>
          <w:tcPr>
            <w:tcW w:w="110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E35E0" w:rsidRPr="00AE35E0" w:rsidRDefault="00AE35E0" w:rsidP="00AE35E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AE35E0">
              <w:rPr>
                <w:rFonts w:ascii="Arial" w:hAnsi="Arial" w:cs="Arial"/>
                <w:sz w:val="20"/>
                <w:szCs w:val="20"/>
              </w:rPr>
              <w:t>100.000</w:t>
            </w:r>
          </w:p>
        </w:tc>
        <w:tc>
          <w:tcPr>
            <w:tcW w:w="24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E35E0" w:rsidRPr="00AE35E0" w:rsidRDefault="00AE35E0" w:rsidP="00AE35E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AE35E0">
              <w:rPr>
                <w:rFonts w:ascii="Arial" w:hAnsi="Arial" w:cs="Arial"/>
                <w:sz w:val="20"/>
                <w:szCs w:val="20"/>
              </w:rPr>
              <w:t>260.000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E35E0" w:rsidRPr="00AE35E0" w:rsidRDefault="00AE35E0" w:rsidP="00AE35E0">
            <w:pPr>
              <w:rPr>
                <w:rFonts w:ascii="Arial" w:hAnsi="Arial" w:cs="Arial"/>
                <w:sz w:val="20"/>
                <w:szCs w:val="20"/>
              </w:rPr>
            </w:pPr>
            <w:r w:rsidRPr="00AE35E0">
              <w:rPr>
                <w:rFonts w:ascii="Arial" w:hAnsi="Arial" w:cs="Arial"/>
                <w:sz w:val="20"/>
                <w:szCs w:val="20"/>
              </w:rPr>
              <w:t> </w:t>
            </w:r>
          </w:p>
        </w:tc>
      </w:tr>
      <w:tr w:rsidR="00AE35E0" w:rsidRPr="00AE35E0" w:rsidTr="00AE35E0">
        <w:trPr>
          <w:trHeight w:val="255"/>
        </w:trPr>
        <w:tc>
          <w:tcPr>
            <w:tcW w:w="28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E35E0" w:rsidRPr="00AE35E0" w:rsidRDefault="00AE35E0" w:rsidP="00AE35E0">
            <w:pPr>
              <w:rPr>
                <w:rFonts w:ascii="Arial" w:hAnsi="Arial" w:cs="Arial"/>
                <w:sz w:val="20"/>
                <w:szCs w:val="20"/>
              </w:rPr>
            </w:pPr>
            <w:r w:rsidRPr="00AE35E0">
              <w:rPr>
                <w:rFonts w:ascii="Arial" w:hAnsi="Arial" w:cs="Arial"/>
                <w:sz w:val="20"/>
                <w:szCs w:val="20"/>
              </w:rPr>
              <w:t>τόκοι</w:t>
            </w:r>
          </w:p>
        </w:tc>
        <w:tc>
          <w:tcPr>
            <w:tcW w:w="110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E35E0" w:rsidRPr="00AE35E0" w:rsidRDefault="00AE35E0" w:rsidP="00AE35E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AE35E0">
              <w:rPr>
                <w:rFonts w:ascii="Arial" w:hAnsi="Arial" w:cs="Arial"/>
                <w:sz w:val="20"/>
                <w:szCs w:val="20"/>
              </w:rPr>
              <w:t>16.000</w:t>
            </w:r>
          </w:p>
        </w:tc>
        <w:tc>
          <w:tcPr>
            <w:tcW w:w="24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E35E0" w:rsidRPr="00AE35E0" w:rsidRDefault="00AE35E0" w:rsidP="00AE35E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AE35E0">
              <w:rPr>
                <w:rFonts w:ascii="Arial" w:hAnsi="Arial" w:cs="Arial"/>
                <w:sz w:val="20"/>
                <w:szCs w:val="20"/>
              </w:rPr>
              <w:t>16.000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E35E0" w:rsidRPr="00AE35E0" w:rsidRDefault="00AE35E0" w:rsidP="00AE35E0">
            <w:pPr>
              <w:rPr>
                <w:rFonts w:ascii="Arial" w:hAnsi="Arial" w:cs="Arial"/>
                <w:sz w:val="20"/>
                <w:szCs w:val="20"/>
              </w:rPr>
            </w:pPr>
            <w:r w:rsidRPr="00AE35E0">
              <w:rPr>
                <w:rFonts w:ascii="Arial" w:hAnsi="Arial" w:cs="Arial"/>
                <w:sz w:val="20"/>
                <w:szCs w:val="20"/>
              </w:rPr>
              <w:t> </w:t>
            </w:r>
          </w:p>
        </w:tc>
      </w:tr>
      <w:tr w:rsidR="00AE35E0" w:rsidRPr="00AE35E0" w:rsidTr="00AE35E0">
        <w:trPr>
          <w:trHeight w:val="255"/>
        </w:trPr>
        <w:tc>
          <w:tcPr>
            <w:tcW w:w="28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E35E0" w:rsidRPr="00AE35E0" w:rsidRDefault="00AE35E0" w:rsidP="00AE35E0">
            <w:pPr>
              <w:rPr>
                <w:rFonts w:ascii="Arial" w:hAnsi="Arial" w:cs="Arial"/>
                <w:sz w:val="20"/>
                <w:szCs w:val="20"/>
              </w:rPr>
            </w:pPr>
            <w:r w:rsidRPr="00AE35E0">
              <w:rPr>
                <w:rFonts w:ascii="Arial" w:hAnsi="Arial" w:cs="Arial"/>
                <w:sz w:val="20"/>
                <w:szCs w:val="20"/>
              </w:rPr>
              <w:t>κέρδη προ φόρων</w:t>
            </w:r>
          </w:p>
        </w:tc>
        <w:tc>
          <w:tcPr>
            <w:tcW w:w="110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E35E0" w:rsidRPr="00AE35E0" w:rsidRDefault="00AE35E0" w:rsidP="00AE35E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AE35E0">
              <w:rPr>
                <w:rFonts w:ascii="Arial" w:hAnsi="Arial" w:cs="Arial"/>
                <w:sz w:val="20"/>
                <w:szCs w:val="20"/>
              </w:rPr>
              <w:t>84.000</w:t>
            </w:r>
          </w:p>
        </w:tc>
        <w:tc>
          <w:tcPr>
            <w:tcW w:w="24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E35E0" w:rsidRPr="00AE35E0" w:rsidRDefault="00AE35E0" w:rsidP="00AE35E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AE35E0">
              <w:rPr>
                <w:rFonts w:ascii="Arial" w:hAnsi="Arial" w:cs="Arial"/>
                <w:sz w:val="20"/>
                <w:szCs w:val="20"/>
              </w:rPr>
              <w:t>244.000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E35E0" w:rsidRPr="00AE35E0" w:rsidRDefault="00AE35E0" w:rsidP="00AE35E0">
            <w:pPr>
              <w:rPr>
                <w:rFonts w:ascii="Arial" w:hAnsi="Arial" w:cs="Arial"/>
                <w:sz w:val="20"/>
                <w:szCs w:val="20"/>
              </w:rPr>
            </w:pPr>
            <w:r w:rsidRPr="00AE35E0">
              <w:rPr>
                <w:rFonts w:ascii="Arial" w:hAnsi="Arial" w:cs="Arial"/>
                <w:sz w:val="20"/>
                <w:szCs w:val="20"/>
              </w:rPr>
              <w:t> </w:t>
            </w:r>
          </w:p>
        </w:tc>
      </w:tr>
      <w:tr w:rsidR="00AE35E0" w:rsidRPr="00AE35E0" w:rsidTr="00AE35E0">
        <w:trPr>
          <w:trHeight w:val="255"/>
        </w:trPr>
        <w:tc>
          <w:tcPr>
            <w:tcW w:w="28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E35E0" w:rsidRPr="00AE35E0" w:rsidRDefault="00AE35E0" w:rsidP="00AE35E0">
            <w:pPr>
              <w:rPr>
                <w:rFonts w:ascii="Arial" w:hAnsi="Arial" w:cs="Arial"/>
                <w:sz w:val="20"/>
                <w:szCs w:val="20"/>
              </w:rPr>
            </w:pPr>
            <w:r w:rsidRPr="00AE35E0">
              <w:rPr>
                <w:rFonts w:ascii="Arial" w:hAnsi="Arial" w:cs="Arial"/>
                <w:sz w:val="20"/>
                <w:szCs w:val="20"/>
              </w:rPr>
              <w:t>Φόροι (40%)</w:t>
            </w:r>
          </w:p>
        </w:tc>
        <w:tc>
          <w:tcPr>
            <w:tcW w:w="110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E35E0" w:rsidRPr="00AE35E0" w:rsidRDefault="00AE35E0" w:rsidP="00AE35E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AE35E0">
              <w:rPr>
                <w:rFonts w:ascii="Arial" w:hAnsi="Arial" w:cs="Arial"/>
                <w:sz w:val="20"/>
                <w:szCs w:val="20"/>
              </w:rPr>
              <w:t>33.600</w:t>
            </w:r>
          </w:p>
        </w:tc>
        <w:tc>
          <w:tcPr>
            <w:tcW w:w="24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E35E0" w:rsidRPr="00AE35E0" w:rsidRDefault="00AE35E0" w:rsidP="00AE35E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AE35E0">
              <w:rPr>
                <w:rFonts w:ascii="Arial" w:hAnsi="Arial" w:cs="Arial"/>
                <w:sz w:val="20"/>
                <w:szCs w:val="20"/>
              </w:rPr>
              <w:t>17.600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E35E0" w:rsidRPr="00AE35E0" w:rsidRDefault="00AE35E0" w:rsidP="00AE35E0">
            <w:pPr>
              <w:rPr>
                <w:rFonts w:ascii="Arial" w:hAnsi="Arial" w:cs="Arial"/>
                <w:sz w:val="20"/>
                <w:szCs w:val="20"/>
              </w:rPr>
            </w:pPr>
            <w:r w:rsidRPr="00AE35E0">
              <w:rPr>
                <w:rFonts w:ascii="Arial" w:hAnsi="Arial" w:cs="Arial"/>
                <w:sz w:val="20"/>
                <w:szCs w:val="20"/>
              </w:rPr>
              <w:t> </w:t>
            </w:r>
          </w:p>
        </w:tc>
      </w:tr>
      <w:tr w:rsidR="00AE35E0" w:rsidRPr="00AE35E0" w:rsidTr="00AE35E0">
        <w:trPr>
          <w:trHeight w:val="255"/>
        </w:trPr>
        <w:tc>
          <w:tcPr>
            <w:tcW w:w="28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E35E0" w:rsidRPr="00AE35E0" w:rsidRDefault="00AE35E0" w:rsidP="00AE35E0">
            <w:pPr>
              <w:rPr>
                <w:rFonts w:ascii="Arial" w:hAnsi="Arial" w:cs="Arial"/>
                <w:sz w:val="20"/>
                <w:szCs w:val="20"/>
              </w:rPr>
            </w:pPr>
            <w:r w:rsidRPr="00AE35E0">
              <w:rPr>
                <w:rFonts w:ascii="Arial" w:hAnsi="Arial" w:cs="Arial"/>
                <w:sz w:val="20"/>
                <w:szCs w:val="20"/>
              </w:rPr>
              <w:t>καθαρά κέρδη</w:t>
            </w:r>
          </w:p>
        </w:tc>
        <w:tc>
          <w:tcPr>
            <w:tcW w:w="110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E35E0" w:rsidRPr="00AE35E0" w:rsidRDefault="00AE35E0" w:rsidP="00AE35E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AE35E0">
              <w:rPr>
                <w:rFonts w:ascii="Arial" w:hAnsi="Arial" w:cs="Arial"/>
                <w:sz w:val="20"/>
                <w:szCs w:val="20"/>
              </w:rPr>
              <w:t>50.400</w:t>
            </w:r>
          </w:p>
        </w:tc>
        <w:tc>
          <w:tcPr>
            <w:tcW w:w="24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E35E0" w:rsidRPr="00AE35E0" w:rsidRDefault="00AE35E0" w:rsidP="00AE35E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AE35E0">
              <w:rPr>
                <w:rFonts w:ascii="Arial" w:hAnsi="Arial" w:cs="Arial"/>
                <w:sz w:val="20"/>
                <w:szCs w:val="20"/>
              </w:rPr>
              <w:t>226.400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E35E0" w:rsidRPr="00AE35E0" w:rsidRDefault="00AE35E0" w:rsidP="00AE35E0">
            <w:pPr>
              <w:rPr>
                <w:rFonts w:ascii="Arial" w:hAnsi="Arial" w:cs="Arial"/>
                <w:sz w:val="20"/>
                <w:szCs w:val="20"/>
              </w:rPr>
            </w:pPr>
            <w:r w:rsidRPr="00AE35E0">
              <w:rPr>
                <w:rFonts w:ascii="Arial" w:hAnsi="Arial" w:cs="Arial"/>
                <w:sz w:val="20"/>
                <w:szCs w:val="20"/>
              </w:rPr>
              <w:t> </w:t>
            </w:r>
          </w:p>
        </w:tc>
      </w:tr>
    </w:tbl>
    <w:p w:rsidR="00AE35E0" w:rsidRDefault="00AE35E0"/>
    <w:p w:rsidR="00AE35E0" w:rsidRDefault="00AE35E0">
      <w:r>
        <w:t>Να υπολογίσετε:</w:t>
      </w:r>
    </w:p>
    <w:p w:rsidR="00AE35E0" w:rsidRDefault="00AE35E0">
      <w:r>
        <w:t>Α) Το καθαρό Κεφάλαιο Κίνησης</w:t>
      </w:r>
      <w:r w:rsidR="003C0548">
        <w:t xml:space="preserve"> και με τους δύο τρόπους</w:t>
      </w:r>
    </w:p>
    <w:p w:rsidR="00AE35E0" w:rsidRDefault="00AE35E0">
      <w:r>
        <w:t>Β) Τις Ανάγκες σε ΚΚ</w:t>
      </w:r>
    </w:p>
    <w:p w:rsidR="00AE35E0" w:rsidRDefault="00AE35E0">
      <w:r>
        <w:t>Γ) Την ανάγκη Βραχυπρόθεσμου Δανεισμού</w:t>
      </w:r>
    </w:p>
    <w:p w:rsidR="00AE35E0" w:rsidRDefault="00AE35E0">
      <w:r>
        <w:t>Δ) Το Ταμειακό αποτέλεσμα</w:t>
      </w:r>
      <w:r w:rsidR="00870A0F">
        <w:t xml:space="preserve"> και τι σημαίνει αυτό.</w:t>
      </w:r>
    </w:p>
    <w:p w:rsidR="00AE35E0" w:rsidRDefault="00AE35E0">
      <w:r>
        <w:t xml:space="preserve">Ε) Να εξηγήσετε αν η επιχείρηση χρηματοδοτείται σωστά και να υποδείξετε ποια είναι η σωστή </w:t>
      </w:r>
      <w:r w:rsidR="004A760C">
        <w:t>πολιτική</w:t>
      </w:r>
      <w:r>
        <w:t xml:space="preserve"> χρηματοδότησης</w:t>
      </w:r>
      <w:r w:rsidR="00870A0F">
        <w:t xml:space="preserve"> για επίτευξη απόδοσης και ασφάλειας.</w:t>
      </w:r>
    </w:p>
    <w:p w:rsidR="00AE35E0" w:rsidRDefault="00AE35E0">
      <w:r>
        <w:t>ΣΤ) Να υπολογίσετε τον Βαθμό Λειτουργικής Μόχλευσης, το Βαθμό Χρηματοοικονομικής Μόχλευσης και τον Βαθμό Συνδυασμένης Μόχλευσης και να εξηγήσετε τι σημαίνουν για την επιχείρηση</w:t>
      </w:r>
      <w:r w:rsidR="00870A0F">
        <w:t xml:space="preserve">. Τι έχετε να πείτε για τη συγκεκριμένη επιχείρηση; Τι θα της συστήνατε; </w:t>
      </w:r>
    </w:p>
    <w:p w:rsidR="009B13FA" w:rsidRDefault="009B13FA" w:rsidP="009B13FA"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(μον. </w:t>
      </w:r>
      <w:r w:rsidR="00E9534A">
        <w:t>2,5</w:t>
      </w:r>
      <w:r>
        <w:t>)</w:t>
      </w:r>
    </w:p>
    <w:p w:rsidR="00AE35E0" w:rsidRDefault="00AE35E0"/>
    <w:p w:rsidR="009B13FA" w:rsidRDefault="009B13FA">
      <w:pPr>
        <w:rPr>
          <w:b/>
          <w:vertAlign w:val="superscript"/>
        </w:rPr>
      </w:pPr>
      <w:r w:rsidRPr="004A760C">
        <w:rPr>
          <w:b/>
        </w:rPr>
        <w:t>Θέμα 4</w:t>
      </w:r>
      <w:r w:rsidRPr="004A760C">
        <w:rPr>
          <w:b/>
          <w:vertAlign w:val="superscript"/>
        </w:rPr>
        <w:t>ο</w:t>
      </w:r>
    </w:p>
    <w:p w:rsidR="006678C8" w:rsidRPr="004A760C" w:rsidRDefault="00237FEB" w:rsidP="004A760C">
      <w:r w:rsidRPr="004A760C">
        <w:t xml:space="preserve">Η </w:t>
      </w:r>
      <w:r w:rsidR="004A760C">
        <w:t xml:space="preserve">εταιρία </w:t>
      </w:r>
      <w:r w:rsidR="003D7C5D">
        <w:rPr>
          <w:lang w:val="en-US"/>
        </w:rPr>
        <w:t>Epsilon</w:t>
      </w:r>
      <w:r w:rsidR="003D7C5D">
        <w:t xml:space="preserve"> </w:t>
      </w:r>
      <w:r w:rsidR="004A760C">
        <w:t>ΑΕ</w:t>
      </w:r>
      <w:r w:rsidRPr="004A760C">
        <w:t xml:space="preserve">, ανέφερε πωλήσεις 6 </w:t>
      </w:r>
      <w:r w:rsidR="00F945B6">
        <w:t>εκ ευρώ</w:t>
      </w:r>
      <w:r w:rsidR="004A760C">
        <w:t xml:space="preserve"> το 20</w:t>
      </w:r>
      <w:r w:rsidR="003D7C5D">
        <w:t>13</w:t>
      </w:r>
      <w:r w:rsidR="004A760C">
        <w:t xml:space="preserve"> με καθαρά κέρδη 2</w:t>
      </w:r>
      <w:r w:rsidR="004A760C" w:rsidRPr="004A760C">
        <w:t>0</w:t>
      </w:r>
      <w:r w:rsidRPr="004A760C">
        <w:t>% των πωλήσεων. Είχε δαπάνες σε επενδύσεις παγίων</w:t>
      </w:r>
      <w:r w:rsidR="004A760C">
        <w:t xml:space="preserve"> </w:t>
      </w:r>
      <w:r w:rsidR="004A760C" w:rsidRPr="004A760C">
        <w:t>6</w:t>
      </w:r>
      <w:r w:rsidRPr="004A760C">
        <w:t>00</w:t>
      </w:r>
      <w:r w:rsidR="00F945B6">
        <w:t xml:space="preserve">χιλ ευρώ </w:t>
      </w:r>
      <w:r w:rsidRPr="004A760C">
        <w:t xml:space="preserve">και απόσβεση 40 </w:t>
      </w:r>
      <w:r w:rsidR="00F945B6">
        <w:t xml:space="preserve"> χιλ. </w:t>
      </w:r>
      <w:proofErr w:type="spellStart"/>
      <w:r w:rsidR="00F945B6">
        <w:t>ερώ</w:t>
      </w:r>
      <w:proofErr w:type="spellEnd"/>
      <w:r w:rsidR="00F945B6">
        <w:t xml:space="preserve"> </w:t>
      </w:r>
      <w:r w:rsidRPr="004A760C">
        <w:t>το 20</w:t>
      </w:r>
      <w:r w:rsidR="003D7C5D">
        <w:t>13</w:t>
      </w:r>
      <w:r w:rsidRPr="004A760C">
        <w:t xml:space="preserve"> και το Κ</w:t>
      </w:r>
      <w:r w:rsidR="003D7C5D">
        <w:t xml:space="preserve">εφάλαιο </w:t>
      </w:r>
      <w:r w:rsidRPr="004A760C">
        <w:t>Κ</w:t>
      </w:r>
      <w:r w:rsidR="003D7C5D">
        <w:t>ίνησης</w:t>
      </w:r>
      <w:r w:rsidRPr="004A760C">
        <w:t xml:space="preserve"> ήταν </w:t>
      </w:r>
      <w:r w:rsidR="004A760C" w:rsidRPr="004A760C">
        <w:t>2</w:t>
      </w:r>
      <w:r w:rsidRPr="004A760C">
        <w:t xml:space="preserve">00 </w:t>
      </w:r>
      <w:r w:rsidR="003D7C5D">
        <w:t>χιλ</w:t>
      </w:r>
      <w:r w:rsidRPr="004A760C">
        <w:t>.</w:t>
      </w:r>
    </w:p>
    <w:p w:rsidR="006678C8" w:rsidRPr="004A760C" w:rsidRDefault="00237FEB" w:rsidP="004A760C">
      <w:r w:rsidRPr="004A760C">
        <w:t xml:space="preserve">Η εταιρία έχει δείκτη δανειακής επιβάρυνσης </w:t>
      </w:r>
      <w:r w:rsidR="004A760C" w:rsidRPr="004A760C">
        <w:t>20</w:t>
      </w:r>
      <w:r w:rsidRPr="004A760C">
        <w:t xml:space="preserve">% και σχεδιάζει να διατηρήσει αυτή την αναλογία. </w:t>
      </w:r>
    </w:p>
    <w:p w:rsidR="006678C8" w:rsidRPr="00414B61" w:rsidRDefault="00237FEB" w:rsidP="004A760C">
      <w:r w:rsidRPr="004A760C">
        <w:t xml:space="preserve">(α) Να εκτιμήσετε πόσα χρήματα θα έχει διαθέσιμα η </w:t>
      </w:r>
      <w:r w:rsidR="003D7C5D">
        <w:rPr>
          <w:lang w:val="en-US"/>
        </w:rPr>
        <w:t>Epsilon</w:t>
      </w:r>
      <w:r w:rsidRPr="004A760C">
        <w:t xml:space="preserve"> για να πληρώσει μερίσματα το επόμενο έτος, αν όλα τα ανωτέρω στοιχεία θα αυξάνονται κατά 10%.</w:t>
      </w:r>
    </w:p>
    <w:p w:rsidR="004A760C" w:rsidRPr="003D7C5D" w:rsidRDefault="004A760C" w:rsidP="004A760C">
      <w:r>
        <w:t xml:space="preserve">(β) </w:t>
      </w:r>
      <w:r w:rsidR="00E9534A">
        <w:t xml:space="preserve">Η εταιρία σχεδιάζει να δώσει  </w:t>
      </w:r>
      <w:r w:rsidR="003D7C5D">
        <w:t>500 χιλ. ευρώ σε</w:t>
      </w:r>
      <w:r w:rsidR="00E9534A">
        <w:t xml:space="preserve">  μερίσματα. </w:t>
      </w:r>
      <w:r>
        <w:t xml:space="preserve">Αν η απόδοση ιδίων κεφαλαίων </w:t>
      </w:r>
      <w:r w:rsidR="003D7C5D">
        <w:t>(</w:t>
      </w:r>
      <w:r w:rsidR="003D7C5D">
        <w:rPr>
          <w:lang w:val="en-US"/>
        </w:rPr>
        <w:t>ROE</w:t>
      </w:r>
      <w:r w:rsidR="003D7C5D" w:rsidRPr="003D7C5D">
        <w:t xml:space="preserve">) </w:t>
      </w:r>
      <w:r>
        <w:t xml:space="preserve">είναι 15% και η απαιτούμενη απόδοση ιδίων κεφαλαίων </w:t>
      </w:r>
      <w:r w:rsidR="003D7C5D" w:rsidRPr="003D7C5D">
        <w:t>(</w:t>
      </w:r>
      <w:proofErr w:type="spellStart"/>
      <w:r w:rsidR="003D7C5D">
        <w:rPr>
          <w:lang w:val="en-US"/>
        </w:rPr>
        <w:t>Ri</w:t>
      </w:r>
      <w:proofErr w:type="spellEnd"/>
      <w:r w:rsidR="003D7C5D" w:rsidRPr="003D7C5D">
        <w:t xml:space="preserve">) </w:t>
      </w:r>
      <w:r>
        <w:t xml:space="preserve">είναι </w:t>
      </w:r>
      <w:r w:rsidR="003D7C5D" w:rsidRPr="003D7C5D">
        <w:t xml:space="preserve">12%, </w:t>
      </w:r>
      <w:r w:rsidR="00E9534A">
        <w:t xml:space="preserve"> θα συμφωνούσατε </w:t>
      </w:r>
      <w:r w:rsidR="003D7C5D">
        <w:t>με την μερισματική της πολιτική</w:t>
      </w:r>
      <w:r w:rsidR="003D7C5D" w:rsidRPr="003D7C5D">
        <w:t>,</w:t>
      </w:r>
      <w:r w:rsidR="00E9534A">
        <w:t xml:space="preserve"> αν όχι τι θα της προτείνατε; </w:t>
      </w:r>
      <w:r w:rsidR="003D7C5D">
        <w:t>Αιτιολογήσετε την απάντηση σας.</w:t>
      </w:r>
    </w:p>
    <w:p w:rsidR="00E9534A" w:rsidRDefault="00E9534A" w:rsidP="00E9534A"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(μον. </w:t>
      </w:r>
      <w:r w:rsidR="003C0548">
        <w:t>2</w:t>
      </w:r>
      <w:r>
        <w:t>,5)</w:t>
      </w:r>
    </w:p>
    <w:p w:rsidR="009B13FA" w:rsidRDefault="009B13FA"/>
    <w:p w:rsidR="00B26201" w:rsidRDefault="00B26201"/>
    <w:p w:rsidR="00E9534A" w:rsidRPr="00B26201" w:rsidRDefault="00E9534A">
      <w:pPr>
        <w:rPr>
          <w:b/>
        </w:rPr>
      </w:pPr>
      <w:proofErr w:type="spellStart"/>
      <w:r w:rsidRPr="00B26201">
        <w:rPr>
          <w:b/>
        </w:rPr>
        <w:t>Τυπολόγιο</w:t>
      </w:r>
      <w:proofErr w:type="spellEnd"/>
    </w:p>
    <w:p w:rsidR="00B26201" w:rsidRDefault="00B26201"/>
    <w:p w:rsidR="00E9534A" w:rsidRPr="00414B61" w:rsidRDefault="00E9534A">
      <w:pPr>
        <w:rPr>
          <w:lang w:val="en-US"/>
        </w:rPr>
      </w:pPr>
      <w:proofErr w:type="spellStart"/>
      <w:proofErr w:type="gramStart"/>
      <w:r w:rsidRPr="00414B61">
        <w:rPr>
          <w:lang w:val="en-US"/>
        </w:rPr>
        <w:t>Ri</w:t>
      </w:r>
      <w:proofErr w:type="spellEnd"/>
      <w:proofErr w:type="gramEnd"/>
      <w:r w:rsidRPr="00414B61">
        <w:rPr>
          <w:lang w:val="en-US"/>
        </w:rPr>
        <w:t xml:space="preserve"> = </w:t>
      </w:r>
      <w:proofErr w:type="spellStart"/>
      <w:r w:rsidRPr="00414B61">
        <w:rPr>
          <w:lang w:val="en-US"/>
        </w:rPr>
        <w:t>rf</w:t>
      </w:r>
      <w:proofErr w:type="spellEnd"/>
      <w:r w:rsidRPr="00414B61">
        <w:rPr>
          <w:lang w:val="en-US"/>
        </w:rPr>
        <w:t xml:space="preserve"> + </w:t>
      </w:r>
      <w:r w:rsidRPr="00B26201">
        <w:t>β</w:t>
      </w:r>
      <w:proofErr w:type="spellStart"/>
      <w:r w:rsidRPr="00414B61">
        <w:rPr>
          <w:lang w:val="en-US"/>
        </w:rPr>
        <w:t>i</w:t>
      </w:r>
      <w:proofErr w:type="spellEnd"/>
      <w:r w:rsidRPr="00414B61">
        <w:rPr>
          <w:lang w:val="en-US"/>
        </w:rPr>
        <w:t xml:space="preserve"> (</w:t>
      </w:r>
      <w:proofErr w:type="spellStart"/>
      <w:r w:rsidRPr="00414B61">
        <w:rPr>
          <w:lang w:val="en-US"/>
        </w:rPr>
        <w:t>rm-rf</w:t>
      </w:r>
      <w:proofErr w:type="spellEnd"/>
      <w:r w:rsidRPr="00414B61">
        <w:rPr>
          <w:lang w:val="en-US"/>
        </w:rPr>
        <w:t>)</w:t>
      </w:r>
    </w:p>
    <w:p w:rsidR="00E9534A" w:rsidRPr="00B5373E" w:rsidRDefault="00E9534A" w:rsidP="00E9534A">
      <w:r>
        <w:t xml:space="preserve">(ΠΑ) σταθερής ράντας =  </w:t>
      </w:r>
      <w:r w:rsidRPr="00B5373E">
        <w:rPr>
          <w:position w:val="-24"/>
        </w:rPr>
        <w:object w:dxaOrig="1120" w:dyaOrig="9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6.25pt;height:48pt" o:ole="">
            <v:imagedata r:id="rId5" o:title=""/>
          </v:shape>
          <o:OLEObject Type="Embed" ProgID="Equation.3" ShapeID="_x0000_i1025" DrawAspect="Content" ObjectID="_1452425461" r:id="rId6"/>
        </w:object>
      </w:r>
    </w:p>
    <w:p w:rsidR="00E9534A" w:rsidRPr="00B26201" w:rsidRDefault="00E9534A" w:rsidP="00E9534A">
      <w:pPr>
        <w:rPr>
          <w:sz w:val="32"/>
          <w:szCs w:val="32"/>
        </w:rPr>
      </w:pPr>
      <w:r w:rsidRPr="00E9534A">
        <w:t>Κ</w:t>
      </w:r>
      <w:r w:rsidRPr="00E9534A">
        <w:rPr>
          <w:vertAlign w:val="subscript"/>
        </w:rPr>
        <w:t>Ε</w:t>
      </w:r>
      <w:r w:rsidRPr="00E9534A">
        <w:t xml:space="preserve"> </w:t>
      </w:r>
      <w:r w:rsidRPr="00154D61">
        <w:rPr>
          <w:b/>
        </w:rPr>
        <w:t xml:space="preserve">= </w:t>
      </w:r>
      <w:r w:rsidRPr="00DE7B25">
        <w:rPr>
          <w:b/>
          <w:position w:val="-30"/>
          <w:lang w:val="en-US"/>
        </w:rPr>
        <w:object w:dxaOrig="720" w:dyaOrig="680">
          <v:shape id="_x0000_i1026" type="#_x0000_t75" style="width:36pt;height:33.75pt" o:ole="">
            <v:imagedata r:id="rId7" o:title=""/>
          </v:shape>
          <o:OLEObject Type="Embed" ProgID="Equation.DSMT4" ShapeID="_x0000_i1026" DrawAspect="Content" ObjectID="_1452425462" r:id="rId8"/>
        </w:object>
      </w:r>
      <w:r w:rsidRPr="00154D61">
        <w:rPr>
          <w:b/>
        </w:rPr>
        <w:t xml:space="preserve">     </w:t>
      </w:r>
      <w:r w:rsidR="00B26201">
        <w:rPr>
          <w:b/>
        </w:rPr>
        <w:tab/>
      </w:r>
      <w:r w:rsidR="00B26201">
        <w:rPr>
          <w:b/>
        </w:rPr>
        <w:tab/>
      </w:r>
      <w:r w:rsidR="00B26201">
        <w:rPr>
          <w:b/>
        </w:rPr>
        <w:tab/>
      </w:r>
      <w:r w:rsidR="00B26201">
        <w:rPr>
          <w:b/>
        </w:rPr>
        <w:tab/>
      </w:r>
      <m:oMath>
        <m:f>
          <m:fPr>
            <m:ctrlPr>
              <w:rPr>
                <w:rFonts w:ascii="Cambria Math" w:hAnsi="Cambria Math"/>
                <w:sz w:val="32"/>
                <w:szCs w:val="32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32"/>
                <w:szCs w:val="32"/>
              </w:rPr>
              <m:t>%Δ Κέρδη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32"/>
                <w:szCs w:val="32"/>
              </w:rPr>
              <m:t>%Δ Πωλήσεις</m:t>
            </m:r>
          </m:den>
        </m:f>
      </m:oMath>
    </w:p>
    <w:p w:rsidR="00E9534A" w:rsidRPr="00237FEB" w:rsidRDefault="00B26201">
      <w:pPr>
        <w:rPr>
          <w:lang w:val="en-US"/>
        </w:rPr>
      </w:pPr>
      <w:r>
        <w:rPr>
          <w:lang w:val="en-US"/>
        </w:rPr>
        <w:t>WACC</w:t>
      </w:r>
      <w:r w:rsidRPr="00B26201">
        <w:rPr>
          <w:lang w:val="en-US"/>
        </w:rPr>
        <w:t xml:space="preserve"> = </w:t>
      </w:r>
      <w:r>
        <w:rPr>
          <w:lang w:val="en-US"/>
        </w:rPr>
        <w:t>W</w:t>
      </w:r>
      <w:r w:rsidRPr="00154D61">
        <w:rPr>
          <w:vertAlign w:val="subscript"/>
          <w:lang w:val="en-US"/>
        </w:rPr>
        <w:t>E</w:t>
      </w:r>
      <w:r w:rsidRPr="00B26201">
        <w:rPr>
          <w:lang w:val="en-US"/>
        </w:rPr>
        <w:t xml:space="preserve">* </w:t>
      </w:r>
      <w:r>
        <w:rPr>
          <w:lang w:val="en-US"/>
        </w:rPr>
        <w:t>K</w:t>
      </w:r>
      <w:r w:rsidRPr="00154D61">
        <w:rPr>
          <w:vertAlign w:val="subscript"/>
          <w:lang w:val="en-US"/>
        </w:rPr>
        <w:t>E</w:t>
      </w:r>
      <w:r w:rsidRPr="00B26201">
        <w:rPr>
          <w:lang w:val="en-US"/>
        </w:rPr>
        <w:t xml:space="preserve"> + </w:t>
      </w:r>
      <w:r>
        <w:rPr>
          <w:lang w:val="en-US"/>
        </w:rPr>
        <w:t>W</w:t>
      </w:r>
      <w:r w:rsidRPr="00154D61">
        <w:rPr>
          <w:vertAlign w:val="subscript"/>
        </w:rPr>
        <w:t>δ</w:t>
      </w:r>
      <w:r w:rsidRPr="00B26201">
        <w:rPr>
          <w:lang w:val="en-US"/>
        </w:rPr>
        <w:t xml:space="preserve"> * </w:t>
      </w:r>
      <w:r>
        <w:rPr>
          <w:lang w:val="en-US"/>
        </w:rPr>
        <w:t>K</w:t>
      </w:r>
      <w:r w:rsidRPr="00154D61">
        <w:rPr>
          <w:vertAlign w:val="subscript"/>
        </w:rPr>
        <w:t>δ</w:t>
      </w:r>
      <w:r w:rsidRPr="00B26201">
        <w:rPr>
          <w:lang w:val="en-US"/>
        </w:rPr>
        <w:t xml:space="preserve"> *(1-</w:t>
      </w:r>
      <w:r>
        <w:t>φ</w:t>
      </w:r>
      <w:r w:rsidRPr="00B26201">
        <w:rPr>
          <w:lang w:val="en-US"/>
        </w:rPr>
        <w:t>)</w:t>
      </w:r>
    </w:p>
    <w:p w:rsidR="00E9534A" w:rsidRPr="00E9534A" w:rsidRDefault="00E9534A" w:rsidP="00E9534A">
      <w:r w:rsidRPr="00E9534A">
        <w:rPr>
          <w:lang w:val="en-US"/>
        </w:rPr>
        <w:t>FCFE</w:t>
      </w:r>
      <w:r w:rsidRPr="00E9534A">
        <w:t xml:space="preserve"> </w:t>
      </w:r>
      <w:proofErr w:type="gramStart"/>
      <w:r w:rsidRPr="00E9534A">
        <w:t>=  Κ</w:t>
      </w:r>
      <w:proofErr w:type="gramEnd"/>
      <w:r>
        <w:t xml:space="preserve"> Κ</w:t>
      </w:r>
      <w:r w:rsidRPr="00E9534A">
        <w:t>έρδη–(</w:t>
      </w:r>
      <w:r>
        <w:t xml:space="preserve">Καθαρές </w:t>
      </w:r>
      <w:r w:rsidRPr="00E9534A">
        <w:t xml:space="preserve">Επενδυτικές δαπάνες) (1-δ) – (Δ σε ΚΚ) (1-δ) </w:t>
      </w:r>
    </w:p>
    <w:sectPr w:rsidR="00E9534A" w:rsidRPr="00E9534A" w:rsidSect="00636129">
      <w:pgSz w:w="11906" w:h="16838"/>
      <w:pgMar w:top="1440" w:right="1800" w:bottom="1440" w:left="1800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A1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A1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A1"/>
    <w:family w:val="swiss"/>
    <w:pitch w:val="variable"/>
    <w:sig w:usb0="20002A87" w:usb1="80000000" w:usb2="00000008" w:usb3="00000000" w:csb0="000001FF" w:csb1="00000000"/>
  </w:font>
  <w:font w:name="Cambria Math">
    <w:panose1 w:val="02040503050406030204"/>
    <w:charset w:val="A1"/>
    <w:family w:val="roman"/>
    <w:pitch w:val="variable"/>
    <w:sig w:usb0="A00002EF" w:usb1="420020EB" w:usb2="00000000" w:usb3="00000000" w:csb0="0000009F" w:csb1="00000000"/>
  </w:font>
  <w:font w:name="Cambria">
    <w:panose1 w:val="02040503050406030204"/>
    <w:charset w:val="A1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7D20827"/>
    <w:multiLevelType w:val="hybridMultilevel"/>
    <w:tmpl w:val="E51AD77A"/>
    <w:lvl w:ilvl="0" w:tplc="DBF844D0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6E927AE0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5832F8B8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6F1024AA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0302DA9C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1A1E79D6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6B5ABEEC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EFF2D926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3CA4D3F2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1">
    <w:nsid w:val="3E5459D6"/>
    <w:multiLevelType w:val="hybridMultilevel"/>
    <w:tmpl w:val="830AA042"/>
    <w:lvl w:ilvl="0" w:tplc="84981D18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A17224F2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AB102AD4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4DF89A76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3A868F4A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8C2E5D88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C3D457C4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4F363F4C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9328F2BA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/>
  <w:rsids>
    <w:rsidRoot w:val="00A567EF"/>
    <w:rsid w:val="00237FEB"/>
    <w:rsid w:val="003C0548"/>
    <w:rsid w:val="003D7C5D"/>
    <w:rsid w:val="00414B61"/>
    <w:rsid w:val="004A760C"/>
    <w:rsid w:val="00636129"/>
    <w:rsid w:val="006678C8"/>
    <w:rsid w:val="00870A0F"/>
    <w:rsid w:val="00884ED8"/>
    <w:rsid w:val="009B13FA"/>
    <w:rsid w:val="00A567EF"/>
    <w:rsid w:val="00AE35E0"/>
    <w:rsid w:val="00B26201"/>
    <w:rsid w:val="00CC5DAF"/>
    <w:rsid w:val="00D03F0D"/>
    <w:rsid w:val="00DF21A3"/>
    <w:rsid w:val="00E9534A"/>
    <w:rsid w:val="00F945B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567EF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el-GR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uiPriority w:val="99"/>
    <w:semiHidden/>
    <w:unhideWhenUsed/>
    <w:rsid w:val="00B26201"/>
    <w:rPr>
      <w:rFonts w:ascii="Tahoma" w:hAnsi="Tahoma" w:cs="Tahoma"/>
      <w:sz w:val="16"/>
      <w:szCs w:val="16"/>
    </w:rPr>
  </w:style>
  <w:style w:type="character" w:customStyle="1" w:styleId="Char">
    <w:name w:val="Κείμενο πλαισίου Char"/>
    <w:basedOn w:val="a0"/>
    <w:link w:val="a3"/>
    <w:uiPriority w:val="99"/>
    <w:semiHidden/>
    <w:rsid w:val="00B26201"/>
    <w:rPr>
      <w:rFonts w:ascii="Tahoma" w:eastAsia="Times New Roman" w:hAnsi="Tahoma" w:cs="Tahoma"/>
      <w:sz w:val="16"/>
      <w:szCs w:val="16"/>
      <w:lang w:eastAsia="el-GR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442531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81212514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8527324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51033812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225977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8224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19570252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3507321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2616506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1305658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1721342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81839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3</TotalTime>
  <Pages>2</Pages>
  <Words>673</Words>
  <Characters>3638</Characters>
  <Application>Microsoft Office Word</Application>
  <DocSecurity>0</DocSecurity>
  <Lines>30</Lines>
  <Paragraphs>8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>***</Company>
  <LinksUpToDate>false</LinksUpToDate>
  <CharactersWithSpaces>430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.VOULGARIS</dc:creator>
  <cp:keywords/>
  <dc:description/>
  <cp:lastModifiedBy>N.VOULGARIS</cp:lastModifiedBy>
  <cp:revision>7</cp:revision>
  <cp:lastPrinted>2014-01-27T21:38:00Z</cp:lastPrinted>
  <dcterms:created xsi:type="dcterms:W3CDTF">2014-01-27T16:19:00Z</dcterms:created>
  <dcterms:modified xsi:type="dcterms:W3CDTF">2014-01-28T12:45:00Z</dcterms:modified>
</cp:coreProperties>
</file>